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A6C7F02" w14:textId="77777777" w:rsidR="00F60ACA" w:rsidRPr="000110C8" w:rsidRDefault="00F60ACA" w:rsidP="00F60ACA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0110C8">
        <w:rPr>
          <w:rFonts w:ascii="Palatino Linotype" w:hAnsi="Palatino Linotype"/>
          <w:b/>
          <w:color w:val="0000FF"/>
          <w:sz w:val="24"/>
          <w:szCs w:val="24"/>
        </w:rPr>
        <w:t>7. TRƯỜNG HỢP ĐỒNG DẠNG THỨ BA</w:t>
      </w:r>
    </w:p>
    <w:p w14:paraId="4F513901" w14:textId="77777777" w:rsidR="00F60ACA" w:rsidRPr="000110C8" w:rsidRDefault="00F60ACA" w:rsidP="00F60ACA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0110C8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. KIẾN THỨC CƠ BẢN</w:t>
      </w:r>
    </w:p>
    <w:p w14:paraId="7A04CDED" w14:textId="77777777" w:rsidR="00F60ACA" w:rsidRPr="000110C8" w:rsidRDefault="00F60ACA" w:rsidP="00F60AC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sym w:font="Wingdings" w:char="F09F"/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i/>
          <w:sz w:val="24"/>
          <w:szCs w:val="24"/>
        </w:rPr>
        <w:t xml:space="preserve">Định lý: </w:t>
      </w:r>
      <w:r w:rsidRPr="000110C8">
        <w:rPr>
          <w:rFonts w:ascii="Palatino Linotype" w:hAnsi="Palatino Linotype"/>
          <w:sz w:val="24"/>
          <w:szCs w:val="24"/>
        </w:rPr>
        <w:t>Nếu hai góc của tam giác này lần lượt bằng hai góc của tam giác kia thì hai tam giác đó đồng dạng.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3907"/>
        <w:gridCol w:w="5453"/>
      </w:tblGrid>
      <w:tr w:rsidR="00F60ACA" w:rsidRPr="000110C8" w14:paraId="46C4B654" w14:textId="77777777" w:rsidTr="002C6779">
        <w:tc>
          <w:tcPr>
            <w:tcW w:w="4068" w:type="dxa"/>
          </w:tcPr>
          <w:p w14:paraId="255CF2E3" w14:textId="77777777" w:rsidR="00F60ACA" w:rsidRPr="000110C8" w:rsidRDefault="00F60ACA" w:rsidP="002C6779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725"/>
              <w:gridCol w:w="2966"/>
            </w:tblGrid>
            <w:tr w:rsidR="00F60ACA" w:rsidRPr="000110C8" w14:paraId="79F9E515" w14:textId="77777777" w:rsidTr="002C6779">
              <w:tc>
                <w:tcPr>
                  <w:tcW w:w="895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9DEB69E" w14:textId="77777777" w:rsidR="00F60ACA" w:rsidRPr="000110C8" w:rsidRDefault="00F60ACA" w:rsidP="002C6779">
                  <w:pPr>
                    <w:spacing w:after="0" w:line="240" w:lineRule="auto"/>
                    <w:contextualSpacing/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sz w:val="24"/>
                      <w:szCs w:val="24"/>
                    </w:rPr>
                    <w:t>GT</w:t>
                  </w:r>
                </w:p>
              </w:tc>
              <w:tc>
                <w:tcPr>
                  <w:tcW w:w="366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14:paraId="7010C887" w14:textId="77777777" w:rsidR="00F60ACA" w:rsidRPr="000110C8" w:rsidRDefault="00F60ACA" w:rsidP="002C6779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position w:val="-10"/>
                      <w:sz w:val="24"/>
                      <w:szCs w:val="24"/>
                    </w:rPr>
                    <w:object w:dxaOrig="1920" w:dyaOrig="320" w14:anchorId="623DADA5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6pt;height:15.75pt" o:ole="">
                        <v:imagedata r:id="rId4" o:title=""/>
                      </v:shape>
                      <o:OLEObject Type="Embed" ProgID="Equation.DSMT4" ShapeID="_x0000_i1025" DrawAspect="Content" ObjectID="_1673702842" r:id="rId5"/>
                    </w:object>
                  </w:r>
                  <w:r w:rsidRPr="000110C8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  <w:p w14:paraId="4EE9CA12" w14:textId="77777777" w:rsidR="00F60ACA" w:rsidRPr="000110C8" w:rsidRDefault="00F60ACA" w:rsidP="002C6779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b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b/>
                      <w:position w:val="-10"/>
                      <w:sz w:val="24"/>
                      <w:szCs w:val="24"/>
                    </w:rPr>
                    <w:object w:dxaOrig="1620" w:dyaOrig="440" w14:anchorId="733B6CDA">
                      <v:shape id="_x0000_i1026" type="#_x0000_t75" style="width:81pt;height:21.75pt" o:ole="">
                        <v:imagedata r:id="rId6" o:title=""/>
                      </v:shape>
                      <o:OLEObject Type="Embed" ProgID="Equation.DSMT4" ShapeID="_x0000_i1026" DrawAspect="Content" ObjectID="_1673702843" r:id="rId7"/>
                    </w:object>
                  </w:r>
                </w:p>
              </w:tc>
            </w:tr>
            <w:tr w:rsidR="00F60ACA" w:rsidRPr="000110C8" w14:paraId="744070FA" w14:textId="77777777" w:rsidTr="002C6779">
              <w:tc>
                <w:tcPr>
                  <w:tcW w:w="895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14:paraId="02D660F3" w14:textId="77777777" w:rsidR="00F60ACA" w:rsidRPr="000110C8" w:rsidRDefault="00F60ACA" w:rsidP="002C6779">
                  <w:pPr>
                    <w:spacing w:after="0" w:line="240" w:lineRule="auto"/>
                    <w:contextualSpacing/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sz w:val="24"/>
                      <w:szCs w:val="24"/>
                    </w:rPr>
                    <w:t>KL</w:t>
                  </w:r>
                </w:p>
              </w:tc>
              <w:tc>
                <w:tcPr>
                  <w:tcW w:w="3662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</w:tcPr>
                <w:p w14:paraId="755209BD" w14:textId="77777777" w:rsidR="00F60ACA" w:rsidRPr="000110C8" w:rsidRDefault="00F60ACA" w:rsidP="002C6779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position w:val="-4"/>
                      <w:sz w:val="24"/>
                      <w:szCs w:val="24"/>
                    </w:rPr>
                  </w:pPr>
                </w:p>
                <w:p w14:paraId="674C9218" w14:textId="77777777" w:rsidR="00F60ACA" w:rsidRPr="000110C8" w:rsidRDefault="00F60ACA" w:rsidP="002C6779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position w:val="-4"/>
                      <w:sz w:val="24"/>
                      <w:szCs w:val="24"/>
                    </w:rPr>
                    <w:object w:dxaOrig="2020" w:dyaOrig="260" w14:anchorId="49CBE633">
                      <v:shape id="_x0000_i1027" type="#_x0000_t75" style="width:101.25pt;height:12.75pt" o:ole="">
                        <v:imagedata r:id="rId8" o:title=""/>
                      </v:shape>
                      <o:OLEObject Type="Embed" ProgID="Equation.DSMT4" ShapeID="_x0000_i1027" DrawAspect="Content" ObjectID="_1673702844" r:id="rId9"/>
                    </w:object>
                  </w:r>
                  <w:r w:rsidRPr="000110C8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  <w:p w14:paraId="7F8D8BFD" w14:textId="77777777" w:rsidR="00F60ACA" w:rsidRPr="000110C8" w:rsidRDefault="00F60ACA" w:rsidP="002C6779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</w:p>
              </w:tc>
            </w:tr>
          </w:tbl>
          <w:p w14:paraId="673B21A0" w14:textId="77777777" w:rsidR="00F60ACA" w:rsidRPr="000110C8" w:rsidRDefault="00F60ACA" w:rsidP="002C6779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508" w:type="dxa"/>
          </w:tcPr>
          <w:p w14:paraId="6285EC3C" w14:textId="77777777" w:rsidR="00F60ACA" w:rsidRPr="000110C8" w:rsidRDefault="00F60ACA" w:rsidP="002C6779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0110C8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6C96B305" wp14:editId="6C5EBBA1">
                  <wp:extent cx="3126499" cy="1295146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734" cy="1297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938A03" w14:textId="77777777" w:rsidR="00F60ACA" w:rsidRPr="000110C8" w:rsidRDefault="00F60ACA" w:rsidP="00F60AC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.  BÀI TẬP</w:t>
      </w:r>
    </w:p>
    <w:p w14:paraId="4E22523B" w14:textId="77777777" w:rsidR="00F60ACA" w:rsidRPr="000110C8" w:rsidRDefault="00F60ACA" w:rsidP="00F60ACA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0110C8">
        <w:rPr>
          <w:rFonts w:ascii="Palatino Linotype" w:hAnsi="Palatino Linotype"/>
          <w:sz w:val="24"/>
          <w:szCs w:val="24"/>
        </w:rPr>
        <w:t>Cho tam giác ABC có đường phân giác trong AD. Qua C kẻ đường thẳng song song với AB, cắt tia AD tại E. Chứng minh:</w:t>
      </w:r>
    </w:p>
    <w:p w14:paraId="15B983AB" w14:textId="77777777" w:rsidR="00F60ACA" w:rsidRPr="000110C8" w:rsidRDefault="00F60ACA" w:rsidP="00F60ACA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18"/>
          <w:sz w:val="24"/>
          <w:szCs w:val="24"/>
        </w:rPr>
        <w:object w:dxaOrig="1840" w:dyaOrig="400" w14:anchorId="2E4B07DF">
          <v:shape id="_x0000_i1028" type="#_x0000_t75" style="width:90.75pt;height:20.25pt" o:ole="">
            <v:imagedata r:id="rId11" o:title=""/>
          </v:shape>
          <o:OLEObject Type="Embed" ProgID="Equation.DSMT4" ShapeID="_x0000_i1028" DrawAspect="Content" ObjectID="_1673702845" r:id="rId12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  <w:t xml:space="preserve">b)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60" w:dyaOrig="260" w14:anchorId="0F79CB95">
          <v:shape id="_x0000_i1029" type="#_x0000_t75" style="width:38.25pt;height:12.75pt" o:ole="">
            <v:imagedata r:id="rId13" o:title=""/>
          </v:shape>
          <o:OLEObject Type="Embed" ProgID="Equation.DSMT4" ShapeID="_x0000_i1029" DrawAspect="Content" ObjectID="_1673702846" r:id="rId14"/>
        </w:object>
      </w:r>
      <w:r w:rsidRPr="000110C8">
        <w:rPr>
          <w:rFonts w:ascii="Palatino Linotype" w:hAnsi="Palatino Linotype"/>
          <w:sz w:val="24"/>
          <w:szCs w:val="24"/>
        </w:rPr>
        <w:t xml:space="preserve"> cân tại C.</w:t>
      </w:r>
    </w:p>
    <w:p w14:paraId="08FCEF9F" w14:textId="77777777" w:rsidR="00F60ACA" w:rsidRPr="000110C8" w:rsidRDefault="00F60ACA" w:rsidP="00F60ACA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</w:rPr>
        <w:t xml:space="preserve">Cho hình thang ABCD có AB//CD, </w:t>
      </w:r>
      <w:r w:rsidRPr="000110C8">
        <w:rPr>
          <w:rFonts w:ascii="Palatino Linotype" w:hAnsi="Palatino Linotype"/>
          <w:position w:val="-18"/>
          <w:sz w:val="24"/>
          <w:szCs w:val="24"/>
        </w:rPr>
        <w:object w:dxaOrig="1219" w:dyaOrig="400" w14:anchorId="4E83D73D">
          <v:shape id="_x0000_i1030" type="#_x0000_t75" style="width:60.75pt;height:20.25pt" o:ole="">
            <v:imagedata r:id="rId15" o:title=""/>
          </v:shape>
          <o:OLEObject Type="Embed" ProgID="Equation.DSMT4" ShapeID="_x0000_i1030" DrawAspect="Content" ObjectID="_1673702847" r:id="rId16"/>
        </w:object>
      </w:r>
      <w:r w:rsidRPr="000110C8">
        <w:rPr>
          <w:rFonts w:ascii="Palatino Linotype" w:hAnsi="Palatino Linotype"/>
          <w:sz w:val="24"/>
          <w:szCs w:val="24"/>
        </w:rPr>
        <w:t xml:space="preserve"> , DB = 6cm 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080" w:dyaOrig="380" w14:anchorId="32E51D45">
          <v:shape id="_x0000_i1031" type="#_x0000_t75" style="width:54pt;height:19.5pt" o:ole="">
            <v:imagedata r:id="rId17" o:title=""/>
          </v:shape>
          <o:OLEObject Type="Embed" ProgID="Equation.DSMT4" ShapeID="_x0000_i1031" DrawAspect="Content" ObjectID="_1673702848" r:id="rId18"/>
        </w:object>
      </w:r>
      <w:r w:rsidRPr="000110C8">
        <w:rPr>
          <w:rFonts w:ascii="Palatino Linotype" w:hAnsi="Palatino Linotype"/>
          <w:sz w:val="24"/>
          <w:szCs w:val="24"/>
        </w:rPr>
        <w:t>. Tính độ dài CD.</w:t>
      </w:r>
    </w:p>
    <w:p w14:paraId="6A815896" w14:textId="77777777" w:rsidR="00F60ACA" w:rsidRPr="000110C8" w:rsidRDefault="00F60ACA" w:rsidP="00F60AC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10C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Cho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 w14:anchorId="1AA0BF4E">
          <v:shape id="_x0000_i1032" type="#_x0000_t75" style="width:12pt;height:12pt" o:ole="">
            <v:imagedata r:id="rId19" o:title=""/>
          </v:shape>
          <o:OLEObject Type="Embed" ProgID="Equation.DSMT4" ShapeID="_x0000_i1032" DrawAspect="Content" ObjectID="_1673702849" r:id="rId20"/>
        </w:object>
      </w:r>
      <w:r w:rsidRPr="000110C8">
        <w:rPr>
          <w:rFonts w:ascii="Palatino Linotype" w:hAnsi="Palatino Linotype"/>
          <w:sz w:val="24"/>
          <w:szCs w:val="24"/>
        </w:rPr>
        <w:t>ABC vuông tại A có AK là đường cao AB = 12cm, AC = 16cm.</w:t>
      </w:r>
    </w:p>
    <w:p w14:paraId="7F306AAC" w14:textId="77777777" w:rsidR="00F60ACA" w:rsidRPr="000110C8" w:rsidRDefault="00F60ACA" w:rsidP="00F60AC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 w14:anchorId="23D7C1A5">
          <v:shape id="_x0000_i1033" type="#_x0000_t75" style="width:12pt;height:12pt" o:ole="">
            <v:imagedata r:id="rId21" o:title=""/>
          </v:shape>
          <o:OLEObject Type="Embed" ProgID="Equation.DSMT4" ShapeID="_x0000_i1033" DrawAspect="Content" ObjectID="_1673702850" r:id="rId22"/>
        </w:object>
      </w:r>
      <w:r w:rsidRPr="000110C8">
        <w:rPr>
          <w:rFonts w:ascii="Palatino Linotype" w:hAnsi="Palatino Linotype"/>
          <w:sz w:val="24"/>
          <w:szCs w:val="24"/>
        </w:rPr>
        <w:t xml:space="preserve">ABK </w:t>
      </w:r>
      <m:oMath>
        <m:r>
          <w:rPr>
            <w:rFonts w:ascii="Cambria Math" w:hAnsi="Cambria Math"/>
            <w:sz w:val="24"/>
            <w:szCs w:val="24"/>
          </w:rPr>
          <m:t>∽</m:t>
        </m:r>
      </m:oMath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 w14:anchorId="272C9429">
          <v:shape id="_x0000_i1034" type="#_x0000_t75" style="width:12pt;height:12pt" o:ole="">
            <v:imagedata r:id="rId21" o:title=""/>
          </v:shape>
          <o:OLEObject Type="Embed" ProgID="Equation.DSMT4" ShapeID="_x0000_i1034" DrawAspect="Content" ObjectID="_1673702851" r:id="rId23"/>
        </w:object>
      </w:r>
      <w:r w:rsidRPr="000110C8">
        <w:rPr>
          <w:rFonts w:ascii="Palatino Linotype" w:hAnsi="Palatino Linotype"/>
          <w:sz w:val="24"/>
          <w:szCs w:val="24"/>
        </w:rPr>
        <w:t>CBA. Tính độ dài đoạn thẳng BC, AK.</w:t>
      </w:r>
    </w:p>
    <w:p w14:paraId="7F79562C" w14:textId="77777777" w:rsidR="00F60ACA" w:rsidRPr="000110C8" w:rsidRDefault="00F60ACA" w:rsidP="00F60AC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1780" w:dyaOrig="260" w14:anchorId="743CABBA">
          <v:shape id="_x0000_i1035" type="#_x0000_t75" style="width:89.25pt;height:12.75pt" o:ole="">
            <v:imagedata r:id="rId24" o:title=""/>
          </v:shape>
          <o:OLEObject Type="Embed" ProgID="Equation.DSMT4" ShapeID="_x0000_i1035" DrawAspect="Content" ObjectID="_1673702852" r:id="rId25"/>
        </w:object>
      </w:r>
    </w:p>
    <w:p w14:paraId="6CEBC267" w14:textId="77777777" w:rsidR="00F60ACA" w:rsidRPr="000110C8" w:rsidRDefault="00F60ACA" w:rsidP="00F60ACA">
      <w:pPr>
        <w:widowControl w:val="0"/>
        <w:spacing w:line="300" w:lineRule="auto"/>
        <w:contextualSpacing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c) 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1719" w:dyaOrig="260" w14:anchorId="5694FFAC">
          <v:shape id="_x0000_i1036" type="#_x0000_t75" style="width:86.25pt;height:12.75pt" o:ole="">
            <v:imagedata r:id="rId26" o:title=""/>
          </v:shape>
          <o:OLEObject Type="Embed" ProgID="Equation.DSMT4" ShapeID="_x0000_i1036" DrawAspect="Content" ObjectID="_1673702853" r:id="rId27"/>
        </w:object>
      </w:r>
    </w:p>
    <w:p w14:paraId="2B8DE354" w14:textId="77777777" w:rsidR="00F60ACA" w:rsidRPr="000110C8" w:rsidRDefault="00F60ACA" w:rsidP="00F60ACA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10C8">
        <w:rPr>
          <w:rFonts w:ascii="Palatino Linotype" w:hAnsi="Palatino Linotype"/>
          <w:sz w:val="24"/>
          <w:szCs w:val="24"/>
          <w:lang w:val="vi-VN"/>
        </w:rPr>
        <w:t>Cho tam giác ABC. Trên các cạnh BC, CA, AB lấy lần lượt các điểm M, N, P sao cho AM, BN, CP đồng qui tại O. Qua A và C vẽ các đường thẳng song song với BO cắt CO, OA lần lượt ở E và F.</w:t>
      </w:r>
    </w:p>
    <w:p w14:paraId="7D56D55E" w14:textId="77777777" w:rsidR="00F60ACA" w:rsidRPr="000110C8" w:rsidRDefault="00F60ACA" w:rsidP="00F60ACA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sz w:val="24"/>
          <w:szCs w:val="24"/>
          <w:lang w:val="vi-VN"/>
        </w:rPr>
        <w:t xml:space="preserve">a) 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1760" w:dyaOrig="260" w14:anchorId="2D214220">
          <v:shape id="_x0000_i1037" type="#_x0000_t75" style="width:87.75pt;height:12.75pt" o:ole="">
            <v:imagedata r:id="rId28" o:title=""/>
          </v:shape>
          <o:OLEObject Type="Embed" ProgID="Equation.DSMT4" ShapeID="_x0000_i1037" DrawAspect="Content" ObjectID="_1673702854" r:id="rId29"/>
        </w:object>
      </w:r>
      <w:r w:rsidRPr="000110C8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0110C8">
        <w:rPr>
          <w:rFonts w:ascii="Palatino Linotype" w:hAnsi="Palatino Linotype"/>
          <w:position w:val="-18"/>
          <w:sz w:val="24"/>
          <w:szCs w:val="24"/>
          <w:lang w:val="vi-VN"/>
        </w:rPr>
        <w:object w:dxaOrig="1740" w:dyaOrig="400" w14:anchorId="6FF29AE4">
          <v:shape id="_x0000_i1038" type="#_x0000_t75" style="width:87pt;height:20.25pt" o:ole="">
            <v:imagedata r:id="rId30" o:title=""/>
          </v:shape>
          <o:OLEObject Type="Embed" ProgID="Equation.DSMT4" ShapeID="_x0000_i1038" DrawAspect="Content" ObjectID="_1673702855" r:id="rId31"/>
        </w:object>
      </w:r>
      <w:r w:rsidRPr="000110C8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14:paraId="07447EC6" w14:textId="77777777" w:rsidR="00F60ACA" w:rsidRPr="000110C8" w:rsidRDefault="00F60ACA" w:rsidP="00F60ACA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sz w:val="24"/>
          <w:szCs w:val="24"/>
          <w:lang w:val="vi-VN"/>
        </w:rPr>
        <w:t xml:space="preserve">b) Chứng minh: </w:t>
      </w:r>
      <w:r w:rsidRPr="000110C8">
        <w:rPr>
          <w:rFonts w:ascii="Palatino Linotype" w:hAnsi="Palatino Linotype"/>
          <w:position w:val="-24"/>
          <w:sz w:val="24"/>
          <w:szCs w:val="24"/>
          <w:lang w:val="vi-VN"/>
        </w:rPr>
        <w:object w:dxaOrig="1960" w:dyaOrig="660" w14:anchorId="492D11CA">
          <v:shape id="_x0000_i1039" type="#_x0000_t75" style="width:98.25pt;height:33pt" o:ole="">
            <v:imagedata r:id="rId32" o:title=""/>
          </v:shape>
          <o:OLEObject Type="Embed" ProgID="Equation.DSMT4" ShapeID="_x0000_i1039" DrawAspect="Content" ObjectID="_1673702856" r:id="rId33"/>
        </w:object>
      </w:r>
      <w:r>
        <w:rPr>
          <w:rFonts w:ascii="Palatino Linotype" w:hAnsi="Palatino Linotype"/>
          <w:sz w:val="24"/>
          <w:szCs w:val="24"/>
          <w:lang w:val="vi-VN"/>
        </w:rPr>
        <w:t>.</w:t>
      </w:r>
    </w:p>
    <w:p w14:paraId="69C01CB6" w14:textId="77777777" w:rsidR="00F60ACA" w:rsidRPr="000110C8" w:rsidRDefault="00F60ACA" w:rsidP="00F60ACA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</w:rPr>
        <w:t xml:space="preserve">Cho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 w14:anchorId="6110610D">
          <v:shape id="_x0000_i1040" type="#_x0000_t75" style="width:33pt;height:13.5pt" o:ole="">
            <v:imagedata r:id="rId34" o:title=""/>
          </v:shape>
          <o:OLEObject Type="Embed" ProgID="Equation.DSMT4" ShapeID="_x0000_i1040" DrawAspect="Content" ObjectID="_1673702857" r:id="rId35"/>
        </w:object>
      </w:r>
      <w:r w:rsidRPr="000110C8">
        <w:rPr>
          <w:rFonts w:ascii="Palatino Linotype" w:hAnsi="Palatino Linotype"/>
          <w:sz w:val="24"/>
          <w:szCs w:val="24"/>
        </w:rPr>
        <w:t xml:space="preserve">có 3 góc nhọn, các đường cao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1359" w:dyaOrig="320" w14:anchorId="4C68146D">
          <v:shape id="_x0000_i1041" type="#_x0000_t75" style="width:68.25pt;height:15.75pt" o:ole="">
            <v:imagedata r:id="rId36" o:title=""/>
          </v:shape>
          <o:OLEObject Type="Embed" ProgID="Equation.DSMT4" ShapeID="_x0000_i1041" DrawAspect="Content" ObjectID="_1673702858" r:id="rId37"/>
        </w:object>
      </w:r>
      <w:r w:rsidRPr="000110C8">
        <w:rPr>
          <w:rFonts w:ascii="Palatino Linotype" w:hAnsi="Palatino Linotype"/>
          <w:sz w:val="24"/>
          <w:szCs w:val="24"/>
        </w:rPr>
        <w:t xml:space="preserve"> cắt nhau ở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279" w:dyaOrig="260" w14:anchorId="4FE4783B">
          <v:shape id="_x0000_i1042" type="#_x0000_t75" style="width:13.5pt;height:12pt" o:ole="">
            <v:imagedata r:id="rId38" o:title=""/>
          </v:shape>
          <o:OLEObject Type="Embed" ProgID="Equation.DSMT4" ShapeID="_x0000_i1042" DrawAspect="Content" ObjectID="_1673702859" r:id="rId39"/>
        </w:object>
      </w:r>
      <w:r w:rsidRPr="000110C8">
        <w:rPr>
          <w:rFonts w:ascii="Palatino Linotype" w:hAnsi="Palatino Linotype"/>
          <w:sz w:val="24"/>
          <w:szCs w:val="24"/>
        </w:rPr>
        <w:t>. Chứng minh:</w:t>
      </w:r>
    </w:p>
    <w:p w14:paraId="0A1A6775" w14:textId="77777777" w:rsidR="00F60ACA" w:rsidRPr="000110C8" w:rsidRDefault="00F60ACA" w:rsidP="00F60ACA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2659" w:dyaOrig="279" w14:anchorId="0AE55916">
          <v:shape id="_x0000_i1043" type="#_x0000_t75" style="width:132pt;height:13.5pt" o:ole="">
            <v:imagedata r:id="rId40" o:title=""/>
          </v:shape>
          <o:OLEObject Type="Embed" ProgID="Equation.DSMT4" ShapeID="_x0000_i1043" DrawAspect="Content" ObjectID="_1673702860" r:id="rId41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14:paraId="31FFB837" w14:textId="77777777" w:rsidR="00F60ACA" w:rsidRPr="000110C8" w:rsidRDefault="00F60ACA" w:rsidP="00F60ACA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800" w:dyaOrig="279" w14:anchorId="1B9758D1">
          <v:shape id="_x0000_i1044" type="#_x0000_t75" style="width:90pt;height:13.5pt" o:ole="">
            <v:imagedata r:id="rId42" o:title=""/>
          </v:shape>
          <o:OLEObject Type="Embed" ProgID="Equation.DSMT4" ShapeID="_x0000_i1044" DrawAspect="Content" ObjectID="_1673702861" r:id="rId43"/>
        </w:object>
      </w:r>
      <w:r w:rsidRPr="000110C8">
        <w:rPr>
          <w:rFonts w:ascii="Palatino Linotype" w:hAnsi="Palatino Linotype"/>
          <w:sz w:val="24"/>
          <w:szCs w:val="24"/>
        </w:rPr>
        <w:t>và suy ra các hệ thức tương tự</w:t>
      </w:r>
    </w:p>
    <w:p w14:paraId="3A4ADF1C" w14:textId="77777777" w:rsidR="00F60ACA" w:rsidRPr="000110C8" w:rsidRDefault="00F60ACA" w:rsidP="00F60ACA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c)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579" w:dyaOrig="260" w14:anchorId="183709C4">
          <v:shape id="_x0000_i1045" type="#_x0000_t75" style="width:78pt;height:12pt" o:ole="">
            <v:imagedata r:id="rId44" o:title=""/>
          </v:shape>
          <o:OLEObject Type="Embed" ProgID="Equation.DSMT4" ShapeID="_x0000_i1045" DrawAspect="Content" ObjectID="_1673702862" r:id="rId45"/>
        </w:object>
      </w:r>
      <w:r w:rsidRPr="000110C8">
        <w:rPr>
          <w:rFonts w:ascii="Palatino Linotype" w:hAnsi="Palatino Linotype"/>
          <w:sz w:val="24"/>
          <w:szCs w:val="24"/>
        </w:rPr>
        <w:t>và suy ra các kết quả tương tự</w:t>
      </w:r>
    </w:p>
    <w:p w14:paraId="655E19CC" w14:textId="77777777" w:rsidR="00F60ACA" w:rsidRPr="000110C8" w:rsidRDefault="00F60ACA" w:rsidP="00F60ACA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lastRenderedPageBreak/>
        <w:t xml:space="preserve">d)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540" w:dyaOrig="279" w14:anchorId="127E74C1">
          <v:shape id="_x0000_i1046" type="#_x0000_t75" style="width:77.7pt;height:13.25pt" o:ole="">
            <v:imagedata r:id="rId46" o:title=""/>
          </v:shape>
          <o:OLEObject Type="Embed" ProgID="Equation.DSMT4" ShapeID="_x0000_i1046" DrawAspect="Content" ObjectID="_1673702863" r:id="rId47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600" w:dyaOrig="279" w14:anchorId="1851CDB5">
          <v:shape id="_x0000_i1047" type="#_x0000_t75" style="width:81.45pt;height:13.25pt" o:ole="">
            <v:imagedata r:id="rId48" o:title=""/>
          </v:shape>
          <o:OLEObject Type="Embed" ProgID="Equation.DSMT4" ShapeID="_x0000_i1047" DrawAspect="Content" ObjectID="_1673702864" r:id="rId49"/>
        </w:object>
      </w:r>
    </w:p>
    <w:p w14:paraId="6610A523" w14:textId="77777777" w:rsidR="00F60ACA" w:rsidRPr="000110C8" w:rsidRDefault="00F60ACA" w:rsidP="00F60ACA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e)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560" w:dyaOrig="260" w14:anchorId="154D5812">
          <v:shape id="_x0000_i1048" type="#_x0000_t75" style="width:77.7pt;height:11.35pt" o:ole="">
            <v:imagedata r:id="rId50" o:title=""/>
          </v:shape>
          <o:OLEObject Type="Embed" ProgID="Equation.DSMT4" ShapeID="_x0000_i1048" DrawAspect="Content" ObjectID="_1673702865" r:id="rId51"/>
        </w:object>
      </w:r>
      <w:r w:rsidRPr="000110C8">
        <w:rPr>
          <w:rFonts w:ascii="Palatino Linotype" w:hAnsi="Palatino Linotype"/>
          <w:sz w:val="24"/>
          <w:szCs w:val="24"/>
        </w:rPr>
        <w:t>và suy ra các kết quả tương tự.</w:t>
      </w:r>
    </w:p>
    <w:p w14:paraId="279C1D7D" w14:textId="77777777" w:rsidR="00F60ACA" w:rsidRPr="000110C8" w:rsidRDefault="00F60ACA" w:rsidP="00F60ACA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f) Điểm </w:t>
      </w:r>
      <w:r w:rsidRPr="000110C8">
        <w:rPr>
          <w:rFonts w:ascii="Palatino Linotype" w:hAnsi="Palatino Linotype"/>
          <w:i/>
          <w:sz w:val="24"/>
          <w:szCs w:val="24"/>
        </w:rPr>
        <w:t>H</w:t>
      </w:r>
      <w:r w:rsidRPr="000110C8">
        <w:rPr>
          <w:rFonts w:ascii="Palatino Linotype" w:hAnsi="Palatino Linotype"/>
          <w:sz w:val="24"/>
          <w:szCs w:val="24"/>
        </w:rPr>
        <w:t xml:space="preserve"> cách đều 3 cạnh của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20" w:dyaOrig="260" w14:anchorId="533870AC">
          <v:shape id="_x0000_i1049" type="#_x0000_t75" style="width:36pt;height:11.35pt" o:ole="">
            <v:imagedata r:id="rId52" o:title=""/>
          </v:shape>
          <o:OLEObject Type="Embed" ProgID="Equation.DSMT4" ShapeID="_x0000_i1049" DrawAspect="Content" ObjectID="_1673702866" r:id="rId53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14:paraId="2B23FBDC" w14:textId="77777777" w:rsidR="00F60ACA" w:rsidRPr="000110C8" w:rsidRDefault="00F60ACA" w:rsidP="00F60ACA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  <w:lang w:val="vi-VN"/>
        </w:rPr>
        <w:t>Cho hình thang ABCD (AB // CD). Gọi O là giao điểm của hai đường chéo AC và BD.</w:t>
      </w:r>
    </w:p>
    <w:p w14:paraId="1E81EA49" w14:textId="77777777" w:rsidR="00F60ACA" w:rsidRPr="000110C8" w:rsidRDefault="00F60ACA" w:rsidP="00F60ACA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sz w:val="24"/>
          <w:szCs w:val="24"/>
          <w:lang w:val="vi-VN"/>
        </w:rPr>
        <w:t>a) Chứng minh OA.OD = OB.OC.</w:t>
      </w:r>
    </w:p>
    <w:p w14:paraId="7905B14E" w14:textId="77777777" w:rsidR="00F60ACA" w:rsidRDefault="00F60ACA" w:rsidP="00F60ACA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sz w:val="24"/>
          <w:szCs w:val="24"/>
          <w:lang w:val="vi-VN"/>
        </w:rPr>
        <w:t xml:space="preserve">b) Đường thẳng qua O, vuông góc với AB, CD theo thứ tự tại H, K. Chứng minh </w:t>
      </w:r>
      <w:r w:rsidRPr="000110C8">
        <w:rPr>
          <w:rFonts w:ascii="Palatino Linotype" w:hAnsi="Palatino Linotype"/>
          <w:position w:val="-24"/>
          <w:sz w:val="24"/>
          <w:szCs w:val="24"/>
          <w:lang w:val="vi-VN"/>
        </w:rPr>
        <w:object w:dxaOrig="1080" w:dyaOrig="639" w14:anchorId="374750EC">
          <v:shape id="_x0000_i1050" type="#_x0000_t75" style="width:54.95pt;height:32.2pt" o:ole="">
            <v:imagedata r:id="rId54" o:title=""/>
          </v:shape>
          <o:OLEObject Type="Embed" ProgID="Equation.DSMT4" ShapeID="_x0000_i1050" DrawAspect="Content" ObjectID="_1673702867" r:id="rId55"/>
        </w:object>
      </w:r>
    </w:p>
    <w:p w14:paraId="6A7005C7" w14:textId="77777777" w:rsidR="00F60ACA" w:rsidRPr="000110C8" w:rsidRDefault="00F60ACA" w:rsidP="00F60ACA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</w:rPr>
        <w:t xml:space="preserve">Cho tam giác ABC có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880" w:dyaOrig="380" w14:anchorId="45F850CA">
          <v:shape id="_x0000_i1051" type="#_x0000_t75" style="width:43.6pt;height:18.95pt" o:ole="">
            <v:imagedata r:id="rId56" o:title=""/>
          </v:shape>
          <o:OLEObject Type="Embed" ProgID="Equation.DSMT4" ShapeID="_x0000_i1051" DrawAspect="Content" ObjectID="_1673702868" r:id="rId57"/>
        </w:object>
      </w:r>
      <w:r w:rsidRPr="000110C8">
        <w:rPr>
          <w:rFonts w:ascii="Palatino Linotype" w:hAnsi="Palatino Linotype"/>
          <w:sz w:val="24"/>
          <w:szCs w:val="24"/>
        </w:rPr>
        <w:t xml:space="preserve"> , AB = 4 cm, AC = 8 cm, Tính độ dài cạnh BC ?</w:t>
      </w:r>
    </w:p>
    <w:p w14:paraId="669A9AA7" w14:textId="77777777" w:rsidR="00F60ACA" w:rsidRPr="000110C8" w:rsidRDefault="00F60ACA" w:rsidP="00F60ACA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b/>
          <w:sz w:val="24"/>
          <w:szCs w:val="24"/>
        </w:rPr>
      </w:pPr>
    </w:p>
    <w:p w14:paraId="542BE011" w14:textId="77777777" w:rsidR="00F60ACA" w:rsidRPr="000110C8" w:rsidRDefault="00F60ACA" w:rsidP="00F60ACA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0110C8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 xml:space="preserve">BÀI TẬP </w:t>
      </w:r>
      <w:r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TỰ LUYỆN</w:t>
      </w:r>
    </w:p>
    <w:p w14:paraId="323FDF7E" w14:textId="77777777" w:rsidR="00F60ACA" w:rsidRPr="000110C8" w:rsidRDefault="00F60ACA" w:rsidP="00F60ACA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0110C8">
        <w:rPr>
          <w:rFonts w:ascii="Palatino Linotype" w:eastAsia="Times New Roman" w:hAnsi="Palatino Linotype"/>
          <w:b/>
          <w:bCs/>
          <w:sz w:val="24"/>
          <w:szCs w:val="24"/>
        </w:rPr>
        <w:t>Bài 1:</w:t>
      </w: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 Cho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 w14:anchorId="6240342A">
          <v:shape id="_x0000_i1052" type="#_x0000_t75" style="width:11.35pt;height:11.35pt" o:ole="">
            <v:imagedata r:id="rId19" o:title=""/>
          </v:shape>
          <o:OLEObject Type="Embed" ProgID="Equation.DSMT4" ShapeID="_x0000_i1052" DrawAspect="Content" ObjectID="_1673702869" r:id="rId58"/>
        </w:object>
      </w:r>
      <w:r w:rsidRPr="000110C8">
        <w:rPr>
          <w:rFonts w:ascii="Palatino Linotype" w:hAnsi="Palatino Linotype"/>
          <w:sz w:val="24"/>
          <w:szCs w:val="24"/>
        </w:rPr>
        <w:t>ABC nhọn có ba đường cao AD, BE, CF cắt nhau tại H.</w:t>
      </w:r>
    </w:p>
    <w:p w14:paraId="576DAD27" w14:textId="77777777" w:rsidR="00F60ACA" w:rsidRPr="000110C8" w:rsidRDefault="00F60ACA" w:rsidP="00F60A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10C8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0110C8">
        <w:rPr>
          <w:rFonts w:ascii="Palatino Linotype" w:eastAsia="Times New Roman" w:hAnsi="Palatino Linotype"/>
          <w:bCs/>
          <w:color w:val="000000" w:themeColor="text1"/>
          <w:sz w:val="24"/>
          <w:szCs w:val="24"/>
        </w:rPr>
        <w:t xml:space="preserve">Chứng minh: </w:t>
      </w:r>
      <w:r w:rsidRPr="000110C8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760" w:dyaOrig="260" w14:anchorId="541E26D8">
          <v:shape id="_x0000_i1053" type="#_x0000_t75" style="width:87.15pt;height:13.25pt" o:ole="">
            <v:imagedata r:id="rId59" o:title=""/>
          </v:shape>
          <o:OLEObject Type="Embed" ProgID="Equation.DSMT4" ShapeID="_x0000_i1053" DrawAspect="Content" ObjectID="_1673702870" r:id="rId60"/>
        </w:object>
      </w:r>
      <w:r w:rsidRPr="000110C8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14:paraId="25989CD8" w14:textId="77777777" w:rsidR="00F60ACA" w:rsidRPr="000110C8" w:rsidRDefault="00F60ACA" w:rsidP="00F60A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10C8">
        <w:rPr>
          <w:rFonts w:ascii="Palatino Linotype" w:eastAsia="Times New Roman" w:hAnsi="Palatino Linotype"/>
          <w:bCs/>
          <w:color w:val="000000" w:themeColor="text1"/>
          <w:sz w:val="24"/>
          <w:szCs w:val="24"/>
        </w:rPr>
        <w:t xml:space="preserve">b) Chứng minh: </w:t>
      </w:r>
      <w:r w:rsidRPr="000110C8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840" w:dyaOrig="260" w14:anchorId="23C5026A">
          <v:shape id="_x0000_i1054" type="#_x0000_t75" style="width:92.85pt;height:13.25pt" o:ole="">
            <v:imagedata r:id="rId61" o:title=""/>
          </v:shape>
          <o:OLEObject Type="Embed" ProgID="Equation.DSMT4" ShapeID="_x0000_i1054" DrawAspect="Content" ObjectID="_1673702871" r:id="rId62"/>
        </w:object>
      </w:r>
      <w:r w:rsidRPr="000110C8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14:paraId="6AC5BE9E" w14:textId="77777777" w:rsidR="00F60ACA" w:rsidRPr="000110C8" w:rsidRDefault="00F60ACA" w:rsidP="00F60ACA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0110C8">
        <w:rPr>
          <w:rFonts w:ascii="Palatino Linotype" w:hAnsi="Palatino Linotype"/>
          <w:color w:val="000000" w:themeColor="text1"/>
          <w:sz w:val="24"/>
          <w:szCs w:val="24"/>
        </w:rPr>
        <w:t>c</w:t>
      </w:r>
      <w:r w:rsidRPr="000110C8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 xml:space="preserve">) </w:t>
      </w:r>
      <w:r w:rsidRPr="000110C8">
        <w:rPr>
          <w:rFonts w:ascii="Palatino Linotype" w:hAnsi="Palatino Linotype"/>
          <w:sz w:val="24"/>
          <w:szCs w:val="24"/>
        </w:rPr>
        <w:t xml:space="preserve">Chứng minh: </w:t>
      </w:r>
      <w:r w:rsidRPr="000110C8">
        <w:rPr>
          <w:rFonts w:ascii="Palatino Linotype" w:hAnsi="Palatino Linotype"/>
          <w:position w:val="-6"/>
          <w:sz w:val="24"/>
          <w:szCs w:val="24"/>
          <w:lang w:val="vi-VN"/>
        </w:rPr>
        <w:object w:dxaOrig="2640" w:dyaOrig="340" w14:anchorId="57FA5D18">
          <v:shape id="_x0000_i1055" type="#_x0000_t75" style="width:130.75pt;height:18.95pt" o:ole="">
            <v:imagedata r:id="rId63" o:title=""/>
          </v:shape>
          <o:OLEObject Type="Embed" ProgID="Equation.DSMT4" ShapeID="_x0000_i1055" DrawAspect="Content" ObjectID="_1673702872" r:id="rId64"/>
        </w:object>
      </w:r>
      <w:r w:rsidRPr="000110C8">
        <w:rPr>
          <w:rFonts w:ascii="Palatino Linotype" w:hAnsi="Palatino Linotype"/>
          <w:sz w:val="24"/>
          <w:szCs w:val="24"/>
        </w:rPr>
        <w:t>.</w:t>
      </w:r>
    </w:p>
    <w:p w14:paraId="3F2E9D6C" w14:textId="77777777" w:rsidR="00F60ACA" w:rsidRPr="000110C8" w:rsidRDefault="00F60ACA" w:rsidP="00F60ACA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eastAsia="Times New Roman" w:hAnsi="Palatino Linotype"/>
          <w:b/>
          <w:bCs/>
          <w:sz w:val="24"/>
          <w:szCs w:val="24"/>
        </w:rPr>
        <w:t>Bài 2:</w:t>
      </w: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>Cho tam giác ABC và d là đường thẳng tùy ý qua B. Qua E là điểm bất kì trên AC, vẽ đường thẳng song song với AB và BC, lần lượt cắt d tại M và N. Gọi D là giao điểm của ME và BC. Đường thẳng NE cắt AB và MC lần lượt tại F và K. Chứng minh:</w:t>
      </w:r>
    </w:p>
    <w:p w14:paraId="7A5A12F8" w14:textId="77777777" w:rsidR="00F60ACA" w:rsidRPr="000110C8" w:rsidRDefault="00F60ACA" w:rsidP="00F60ACA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8"/>
          <w:sz w:val="24"/>
          <w:szCs w:val="24"/>
        </w:rPr>
        <w:object w:dxaOrig="1900" w:dyaOrig="300" w14:anchorId="3AD25196">
          <v:shape id="_x0000_i1056" type="#_x0000_t75" style="width:94.75pt;height:15.15pt" o:ole="">
            <v:imagedata r:id="rId65" o:title=""/>
          </v:shape>
          <o:OLEObject Type="Embed" ProgID="Equation.DSMT4" ShapeID="_x0000_i1056" DrawAspect="Content" ObjectID="_1673702873" r:id="rId66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  <w:t xml:space="preserve">b)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1140" w:dyaOrig="320" w14:anchorId="3190C89A">
          <v:shape id="_x0000_i1057" type="#_x0000_t75" style="width:56.85pt;height:15.15pt" o:ole="">
            <v:imagedata r:id="rId67" o:title=""/>
          </v:shape>
          <o:OLEObject Type="Embed" ProgID="Equation.DSMT4" ShapeID="_x0000_i1057" DrawAspect="Content" ObjectID="_1673702874" r:id="rId68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14:paraId="52AC1BCB" w14:textId="77777777" w:rsidR="00F60ACA" w:rsidRPr="000110C8" w:rsidRDefault="00F60ACA" w:rsidP="00F60ACA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110C8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9926914" wp14:editId="60D5F902">
            <wp:simplePos x="0" y="0"/>
            <wp:positionH relativeFrom="column">
              <wp:posOffset>4523171</wp:posOffset>
            </wp:positionH>
            <wp:positionV relativeFrom="paragraph">
              <wp:posOffset>75149</wp:posOffset>
            </wp:positionV>
            <wp:extent cx="1818708" cy="1576552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708" cy="1576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110C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14:paraId="2FB32884" w14:textId="77777777" w:rsidR="00F60ACA" w:rsidRPr="000110C8" w:rsidRDefault="00F60ACA" w:rsidP="00F60ACA">
      <w:pPr>
        <w:spacing w:after="0"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</w:p>
    <w:p w14:paraId="07262DC4" w14:textId="77777777" w:rsidR="00F60ACA" w:rsidRPr="000110C8" w:rsidRDefault="00F60ACA" w:rsidP="00F60ACA">
      <w:pPr>
        <w:spacing w:line="240" w:lineRule="auto"/>
        <w:contextualSpacing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a</w:t>
      </w:r>
      <w:r w:rsidRPr="000110C8">
        <w:rPr>
          <w:rFonts w:ascii="Palatino Linotype" w:hAnsi="Palatino Linotype"/>
          <w:sz w:val="24"/>
          <w:szCs w:val="24"/>
        </w:rPr>
        <w:t xml:space="preserve">) Do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1020" w:dyaOrig="320" w14:anchorId="566B72DD">
          <v:shape id="_x0000_i1091" type="#_x0000_t75" style="width:51.15pt;height:15.15pt" o:ole="">
            <v:imagedata r:id="rId70" o:title=""/>
          </v:shape>
          <o:OLEObject Type="Embed" ProgID="Equation.DSMT4" ShapeID="_x0000_i1091" DrawAspect="Content" ObjectID="_1673702875" r:id="rId71"/>
        </w:object>
      </w:r>
      <w:r w:rsidRPr="000110C8">
        <w:rPr>
          <w:rFonts w:ascii="Palatino Linotype" w:hAnsi="Palatino Linotype"/>
          <w:sz w:val="24"/>
          <w:szCs w:val="24"/>
        </w:rPr>
        <w:t xml:space="preserve"> nên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300" w:dyaOrig="360" w14:anchorId="73226472">
          <v:shape id="_x0000_i1092" type="#_x0000_t75" style="width:64.4pt;height:18.95pt" o:ole="">
            <v:imagedata r:id="rId72" o:title=""/>
          </v:shape>
          <o:OLEObject Type="Embed" ProgID="Equation.DSMT4" ShapeID="_x0000_i1092" DrawAspect="Content" ObjectID="_1673702876" r:id="rId73"/>
        </w:object>
      </w:r>
      <w:r w:rsidRPr="000110C8">
        <w:rPr>
          <w:rFonts w:ascii="Palatino Linotype" w:hAnsi="Palatino Linotype"/>
          <w:sz w:val="24"/>
          <w:szCs w:val="24"/>
        </w:rPr>
        <w:t xml:space="preserve">. Chứng minh được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2160" w:dyaOrig="320" w14:anchorId="0974534B">
          <v:shape id="_x0000_i1093" type="#_x0000_t75" style="width:108pt;height:15.15pt" o:ole="">
            <v:imagedata r:id="rId74" o:title=""/>
          </v:shape>
          <o:OLEObject Type="Embed" ProgID="Equation.DSMT4" ShapeID="_x0000_i1093" DrawAspect="Content" ObjectID="_1673702877" r:id="rId75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14:paraId="5EB67B90" w14:textId="77777777" w:rsidR="00F60ACA" w:rsidRPr="000110C8" w:rsidRDefault="00F60ACA" w:rsidP="00F60ACA">
      <w:pPr>
        <w:spacing w:line="240" w:lineRule="auto"/>
        <w:contextualSpacing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110C8">
        <w:rPr>
          <w:rFonts w:ascii="Palatino Linotype" w:hAnsi="Palatino Linotype"/>
          <w:sz w:val="24"/>
          <w:szCs w:val="24"/>
        </w:rPr>
        <w:t xml:space="preserve">b) Chứng minh được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2120" w:dyaOrig="400" w14:anchorId="4EAC0AAF">
          <v:shape id="_x0000_i1094" type="#_x0000_t75" style="width:106.1pt;height:20.85pt" o:ole="">
            <v:imagedata r:id="rId76" o:title=""/>
          </v:shape>
          <o:OLEObject Type="Embed" ProgID="Equation.DSMT4" ShapeID="_x0000_i1094" DrawAspect="Content" ObjectID="_1673702878" r:id="rId77"/>
        </w:object>
      </w:r>
      <w:r w:rsidRPr="000110C8">
        <w:rPr>
          <w:rFonts w:ascii="Palatino Linotype" w:hAnsi="Palatino Linotype"/>
          <w:sz w:val="24"/>
          <w:szCs w:val="24"/>
        </w:rPr>
        <w:t xml:space="preserve"> nên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 w14:anchorId="3922BC62">
          <v:shape id="_x0000_i1095" type="#_x0000_t75" style="width:34.1pt;height:13.25pt" o:ole="">
            <v:imagedata r:id="rId78" o:title=""/>
          </v:shape>
          <o:OLEObject Type="Embed" ProgID="Equation.DSMT4" ShapeID="_x0000_i1095" DrawAspect="Content" ObjectID="_1673702879" r:id="rId79"/>
        </w:object>
      </w:r>
      <w:r w:rsidRPr="000110C8">
        <w:rPr>
          <w:rFonts w:ascii="Palatino Linotype" w:hAnsi="Palatino Linotype"/>
          <w:sz w:val="24"/>
          <w:szCs w:val="24"/>
        </w:rPr>
        <w:t xml:space="preserve"> cân tại C.</w:t>
      </w:r>
    </w:p>
    <w:p w14:paraId="19AF2878" w14:textId="77777777" w:rsidR="00F60ACA" w:rsidRPr="000110C8" w:rsidRDefault="00F60ACA" w:rsidP="00F60ACA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14:paraId="6FB03F4F" w14:textId="77777777" w:rsidR="00F60ACA" w:rsidRPr="000110C8" w:rsidRDefault="00F60ACA" w:rsidP="00F60ACA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BBEAC47" wp14:editId="2CE3DE82">
            <wp:simplePos x="0" y="0"/>
            <wp:positionH relativeFrom="column">
              <wp:posOffset>4348984</wp:posOffset>
            </wp:positionH>
            <wp:positionV relativeFrom="paragraph">
              <wp:posOffset>247278</wp:posOffset>
            </wp:positionV>
            <wp:extent cx="2281555" cy="108585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155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</w:rPr>
        <w:t xml:space="preserve">Xét </w:t>
      </w:r>
      <w:r w:rsidRPr="000110C8">
        <w:rPr>
          <w:rFonts w:ascii="Palatino Linotype" w:hAnsi="Palatino Linotype"/>
          <w:sz w:val="24"/>
          <w:szCs w:val="24"/>
        </w:rPr>
        <w:sym w:font="Symbol" w:char="F044"/>
      </w:r>
      <w:r w:rsidRPr="000110C8">
        <w:rPr>
          <w:rFonts w:ascii="Palatino Linotype" w:hAnsi="Palatino Linotype"/>
          <w:sz w:val="24"/>
          <w:szCs w:val="24"/>
        </w:rPr>
        <w:t xml:space="preserve">ABD và </w:t>
      </w:r>
      <w:r w:rsidRPr="000110C8">
        <w:rPr>
          <w:rFonts w:ascii="Palatino Linotype" w:hAnsi="Palatino Linotype"/>
          <w:sz w:val="24"/>
          <w:szCs w:val="24"/>
        </w:rPr>
        <w:sym w:font="Symbol" w:char="F044"/>
      </w:r>
      <w:r w:rsidRPr="000110C8">
        <w:rPr>
          <w:rFonts w:ascii="Palatino Linotype" w:hAnsi="Palatino Linotype"/>
          <w:sz w:val="24"/>
          <w:szCs w:val="24"/>
        </w:rPr>
        <w:t xml:space="preserve">BDC: </w:t>
      </w:r>
    </w:p>
    <w:p w14:paraId="5779B0FC" w14:textId="77777777" w:rsidR="00F60ACA" w:rsidRPr="000110C8" w:rsidRDefault="00F60ACA" w:rsidP="00F60AC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position w:val="-4"/>
          <w:sz w:val="24"/>
          <w:szCs w:val="24"/>
        </w:rPr>
        <w:object w:dxaOrig="980" w:dyaOrig="360" w14:anchorId="04A1C928">
          <v:shape id="_x0000_i1096" type="#_x0000_t75" style="width:49.25pt;height:17.05pt" o:ole="">
            <v:imagedata r:id="rId81" o:title=""/>
          </v:shape>
          <o:OLEObject Type="Embed" ProgID="Equation.DSMT4" ShapeID="_x0000_i1096" DrawAspect="Content" ObjectID="_1673702880" r:id="rId82"/>
        </w:object>
      </w:r>
      <w:r w:rsidRPr="000110C8">
        <w:rPr>
          <w:rFonts w:ascii="Palatino Linotype" w:hAnsi="Palatino Linotype"/>
          <w:b/>
          <w:sz w:val="24"/>
          <w:szCs w:val="24"/>
        </w:rPr>
        <w:t xml:space="preserve">;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320" w:dyaOrig="360" w14:anchorId="4DAEB6EE">
          <v:shape id="_x0000_i1097" type="#_x0000_t75" style="width:66.3pt;height:17.05pt" o:ole="">
            <v:imagedata r:id="rId83" o:title=""/>
          </v:shape>
          <o:OLEObject Type="Embed" ProgID="Equation.DSMT4" ShapeID="_x0000_i1097" DrawAspect="Content" ObjectID="_1673702881" r:id="rId84"/>
        </w:object>
      </w:r>
      <w:r w:rsidRPr="000110C8">
        <w:rPr>
          <w:rFonts w:ascii="Palatino Linotype" w:hAnsi="Palatino Linotype"/>
          <w:sz w:val="24"/>
          <w:szCs w:val="24"/>
        </w:rPr>
        <w:t xml:space="preserve"> (so le trong)</w:t>
      </w:r>
    </w:p>
    <w:p w14:paraId="728793FA" w14:textId="77777777" w:rsidR="00F60ACA" w:rsidRPr="000110C8" w:rsidRDefault="00F60ACA" w:rsidP="00F60AC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sym w:font="Symbol" w:char="F0DE"/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18"/>
          <w:sz w:val="24"/>
          <w:szCs w:val="24"/>
        </w:rPr>
        <w:object w:dxaOrig="1939" w:dyaOrig="400" w14:anchorId="42ACB987">
          <v:shape id="_x0000_i1098" type="#_x0000_t75" style="width:96.65pt;height:20.85pt" o:ole="">
            <v:imagedata r:id="rId85" o:title=""/>
          </v:shape>
          <o:OLEObject Type="Embed" ProgID="Equation.DSMT4" ShapeID="_x0000_i1098" DrawAspect="Content" ObjectID="_1673702882" r:id="rId86"/>
        </w:object>
      </w:r>
      <w:r w:rsidRPr="000110C8">
        <w:rPr>
          <w:rFonts w:ascii="Palatino Linotype" w:hAnsi="Palatino Linotype"/>
          <w:sz w:val="24"/>
          <w:szCs w:val="24"/>
        </w:rPr>
        <w:t xml:space="preserve"> (g – g)</w:t>
      </w:r>
    </w:p>
    <w:p w14:paraId="5644D541" w14:textId="77777777" w:rsidR="00F60ACA" w:rsidRPr="000110C8" w:rsidRDefault="00F60ACA" w:rsidP="00F60AC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lastRenderedPageBreak/>
        <w:sym w:font="Symbol" w:char="F0DE"/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3960" w:dyaOrig="680" w14:anchorId="77564D8D">
          <v:shape id="_x0000_i1099" type="#_x0000_t75" style="width:197.05pt;height:34.1pt" o:ole="">
            <v:imagedata r:id="rId87" o:title=""/>
          </v:shape>
          <o:OLEObject Type="Embed" ProgID="Equation.DSMT4" ShapeID="_x0000_i1099" DrawAspect="Content" ObjectID="_1673702883" r:id="rId88"/>
        </w:object>
      </w:r>
    </w:p>
    <w:p w14:paraId="29B60D22" w14:textId="77777777" w:rsidR="00F60ACA" w:rsidRDefault="00F60ACA" w:rsidP="00F60ACA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14:paraId="4822A81E" w14:textId="77777777" w:rsidR="00F60ACA" w:rsidRPr="000110C8" w:rsidRDefault="00F60ACA" w:rsidP="00F60AC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CDBFC57" wp14:editId="5E6C6AA6">
            <wp:simplePos x="0" y="0"/>
            <wp:positionH relativeFrom="column">
              <wp:posOffset>4331838</wp:posOffset>
            </wp:positionH>
            <wp:positionV relativeFrom="paragraph">
              <wp:posOffset>745643</wp:posOffset>
            </wp:positionV>
            <wp:extent cx="1696085" cy="96901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85" cy="96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10C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 w14:anchorId="44EA0E70">
          <v:shape id="_x0000_i1100" type="#_x0000_t75" style="width:11.35pt;height:11.35pt" o:ole="">
            <v:imagedata r:id="rId21" o:title=""/>
          </v:shape>
          <o:OLEObject Type="Embed" ProgID="Equation.DSMT4" ShapeID="_x0000_i1100" DrawAspect="Content" ObjectID="_1673702884" r:id="rId90"/>
        </w:object>
      </w:r>
      <w:r w:rsidRPr="000110C8">
        <w:rPr>
          <w:rFonts w:ascii="Palatino Linotype" w:hAnsi="Palatino Linotype"/>
          <w:sz w:val="24"/>
          <w:szCs w:val="24"/>
        </w:rPr>
        <w:t xml:space="preserve">ABK </w:t>
      </w:r>
      <m:oMath>
        <m:r>
          <w:rPr>
            <w:rFonts w:ascii="Cambria Math" w:hAnsi="Cambria Math"/>
            <w:sz w:val="24"/>
            <w:szCs w:val="24"/>
          </w:rPr>
          <m:t>∽</m:t>
        </m:r>
      </m:oMath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 w14:anchorId="6238AE09">
          <v:shape id="_x0000_i1101" type="#_x0000_t75" style="width:11.35pt;height:11.35pt" o:ole="">
            <v:imagedata r:id="rId21" o:title=""/>
          </v:shape>
          <o:OLEObject Type="Embed" ProgID="Equation.DSMT4" ShapeID="_x0000_i1101" DrawAspect="Content" ObjectID="_1673702885" r:id="rId91"/>
        </w:object>
      </w:r>
      <w:r w:rsidRPr="000110C8">
        <w:rPr>
          <w:rFonts w:ascii="Palatino Linotype" w:hAnsi="Palatino Linotype"/>
          <w:sz w:val="24"/>
          <w:szCs w:val="24"/>
        </w:rPr>
        <w:t>CBA. Tính độ dài đoạn thẳng BC, AK.</w:t>
      </w:r>
      <w:r w:rsidRPr="000110C8">
        <w:rPr>
          <w:rFonts w:ascii="Palatino Linotype" w:hAnsi="Palatino Linotype"/>
          <w:position w:val="-42"/>
          <w:sz w:val="24"/>
          <w:szCs w:val="24"/>
        </w:rPr>
        <w:object w:dxaOrig="6640" w:dyaOrig="960" w14:anchorId="337976D2">
          <v:shape id="_x0000_i1102" type="#_x0000_t75" style="width:331.6pt;height:49.25pt" o:ole="">
            <v:imagedata r:id="rId92" o:title=""/>
          </v:shape>
          <o:OLEObject Type="Embed" ProgID="Equation.DSMT4" ShapeID="_x0000_i1102" DrawAspect="Content" ObjectID="_1673702886" r:id="rId93"/>
        </w:object>
      </w:r>
    </w:p>
    <w:p w14:paraId="74986DC6" w14:textId="77777777" w:rsidR="00F60ACA" w:rsidRPr="000110C8" w:rsidRDefault="00F60ACA" w:rsidP="00F60AC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ΔABC vuông tại A: </w:t>
      </w:r>
      <w:r w:rsidRPr="000110C8">
        <w:rPr>
          <w:rFonts w:ascii="Palatino Linotype" w:hAnsi="Palatino Linotype"/>
          <w:position w:val="-8"/>
          <w:sz w:val="24"/>
          <w:szCs w:val="24"/>
        </w:rPr>
        <w:object w:dxaOrig="3019" w:dyaOrig="420" w14:anchorId="55D0312D">
          <v:shape id="_x0000_i1103" type="#_x0000_t75" style="width:151.6pt;height:20.85pt" o:ole="">
            <v:imagedata r:id="rId94" o:title=""/>
          </v:shape>
          <o:OLEObject Type="Embed" ProgID="Equation.DSMT4" ShapeID="_x0000_i1103" DrawAspect="Content" ObjectID="_1673702887" r:id="rId95"/>
        </w:object>
      </w:r>
    </w:p>
    <w:p w14:paraId="16B82DD5" w14:textId="77777777" w:rsidR="00F60ACA" w:rsidRPr="000110C8" w:rsidRDefault="00F60ACA" w:rsidP="00F60AC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eastAsia="Times New Roman" w:hAnsi="Palatino Linotype"/>
          <w:bCs/>
          <w:position w:val="-24"/>
          <w:sz w:val="24"/>
          <w:szCs w:val="24"/>
          <w:lang w:val="vi-VN"/>
        </w:rPr>
        <w:object w:dxaOrig="5960" w:dyaOrig="660" w14:anchorId="2EFB71DA">
          <v:shape id="_x0000_i1104" type="#_x0000_t75" style="width:297.45pt;height:34.1pt" o:ole="">
            <v:imagedata r:id="rId96" o:title=""/>
          </v:shape>
          <o:OLEObject Type="Embed" ProgID="Equation.DSMT4" ShapeID="_x0000_i1104" DrawAspect="Content" ObjectID="_1673702888" r:id="rId97"/>
        </w:object>
      </w:r>
    </w:p>
    <w:p w14:paraId="32C3033F" w14:textId="77777777" w:rsidR="00F60ACA" w:rsidRPr="000110C8" w:rsidRDefault="00F60ACA" w:rsidP="00F60AC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</w:t>
      </w:r>
      <w:r w:rsidRPr="000110C8">
        <w:rPr>
          <w:rFonts w:ascii="Palatino Linotype" w:hAnsi="Palatino Linotype"/>
          <w:position w:val="-42"/>
          <w:sz w:val="24"/>
          <w:szCs w:val="24"/>
        </w:rPr>
        <w:object w:dxaOrig="6840" w:dyaOrig="960" w14:anchorId="7F4B7E40">
          <v:shape id="_x0000_i1105" type="#_x0000_t75" style="width:342.95pt;height:49.25pt" o:ole="">
            <v:imagedata r:id="rId98" o:title=""/>
          </v:shape>
          <o:OLEObject Type="Embed" ProgID="Equation.DSMT4" ShapeID="_x0000_i1105" DrawAspect="Content" ObjectID="_1673702889" r:id="rId99"/>
        </w:object>
      </w:r>
    </w:p>
    <w:p w14:paraId="7E604A92" w14:textId="77777777" w:rsidR="00F60ACA" w:rsidRPr="000110C8" w:rsidRDefault="00F60ACA" w:rsidP="00F60ACA">
      <w:pPr>
        <w:widowControl w:val="0"/>
        <w:spacing w:line="300" w:lineRule="auto"/>
        <w:contextualSpacing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c) </w:t>
      </w:r>
      <w:r w:rsidRPr="000110C8">
        <w:rPr>
          <w:rFonts w:ascii="Palatino Linotype" w:hAnsi="Palatino Linotype"/>
          <w:position w:val="-36"/>
          <w:sz w:val="24"/>
          <w:szCs w:val="24"/>
        </w:rPr>
        <w:object w:dxaOrig="3980" w:dyaOrig="840" w14:anchorId="0E375716">
          <v:shape id="_x0000_i1106" type="#_x0000_t75" style="width:198.95pt;height:41.7pt" o:ole="">
            <v:imagedata r:id="rId100" o:title=""/>
          </v:shape>
          <o:OLEObject Type="Embed" ProgID="Equation.DSMT4" ShapeID="_x0000_i1106" DrawAspect="Content" ObjectID="_1673702890" r:id="rId101"/>
        </w:object>
      </w:r>
      <w:r>
        <w:rPr>
          <w:rFonts w:ascii="Palatino Linotype" w:hAnsi="Palatino Linotype"/>
          <w:sz w:val="24"/>
          <w:szCs w:val="24"/>
        </w:rPr>
        <w:t xml:space="preserve"> (cách khác  g-g)</w:t>
      </w:r>
    </w:p>
    <w:p w14:paraId="4F19B634" w14:textId="77777777" w:rsidR="00F60ACA" w:rsidRPr="000110C8" w:rsidRDefault="00F60ACA" w:rsidP="00F60ACA">
      <w:pPr>
        <w:widowControl w:val="0"/>
        <w:spacing w:after="0" w:line="300" w:lineRule="auto"/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14:paraId="286FC9C6" w14:textId="77777777" w:rsidR="00F60ACA" w:rsidRPr="000110C8" w:rsidRDefault="00F60ACA" w:rsidP="00F60ACA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6120" w:dyaOrig="880" w14:anchorId="7C14A7F4">
          <v:shape id="_x0000_i1107" type="#_x0000_t75" style="width:306.95pt;height:43.6pt" o:ole="">
            <v:imagedata r:id="rId102" o:title=""/>
          </v:shape>
          <o:OLEObject Type="Embed" ProgID="Equation.DSMT4" ShapeID="_x0000_i1107" DrawAspect="Content" ObjectID="_1673702891" r:id="rId103"/>
        </w:object>
      </w:r>
    </w:p>
    <w:p w14:paraId="639C8572" w14:textId="77777777" w:rsidR="00F60ACA" w:rsidRPr="000110C8" w:rsidRDefault="00F60ACA" w:rsidP="00F60ACA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42"/>
          <w:sz w:val="24"/>
          <w:szCs w:val="24"/>
        </w:rPr>
        <w:object w:dxaOrig="6200" w:dyaOrig="960" w14:anchorId="3F7C27FD">
          <v:shape id="_x0000_i1108" type="#_x0000_t75" style="width:310.75pt;height:49.25pt" o:ole="">
            <v:imagedata r:id="rId104" o:title=""/>
          </v:shape>
          <o:OLEObject Type="Embed" ProgID="Equation.DSMT4" ShapeID="_x0000_i1108" DrawAspect="Content" ObjectID="_1673702892" r:id="rId105"/>
        </w:object>
      </w:r>
    </w:p>
    <w:p w14:paraId="06B8626D" w14:textId="77777777" w:rsidR="00F60ACA" w:rsidRPr="000110C8" w:rsidRDefault="00F60ACA" w:rsidP="00F60ACA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0044425E" wp14:editId="55B2BE61">
            <wp:simplePos x="0" y="0"/>
            <wp:positionH relativeFrom="column">
              <wp:posOffset>4266872</wp:posOffset>
            </wp:positionH>
            <wp:positionV relativeFrom="paragraph">
              <wp:posOffset>60435</wp:posOffset>
            </wp:positionV>
            <wp:extent cx="2066925" cy="1534160"/>
            <wp:effectExtent l="0" t="0" r="9525" b="889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10C8">
        <w:rPr>
          <w:rFonts w:ascii="Palatino Linotype" w:hAnsi="Palatino Linotype"/>
          <w:sz w:val="24"/>
          <w:szCs w:val="24"/>
        </w:rPr>
        <w:t xml:space="preserve">b) </w:t>
      </w:r>
      <w:r w:rsidRPr="000110C8">
        <w:rPr>
          <w:rFonts w:ascii="Palatino Linotype" w:hAnsi="Palatino Linotype"/>
          <w:position w:val="-60"/>
          <w:sz w:val="24"/>
          <w:szCs w:val="24"/>
        </w:rPr>
        <w:object w:dxaOrig="4940" w:dyaOrig="1320" w14:anchorId="1916E191">
          <v:shape id="_x0000_i1109" type="#_x0000_t75" style="width:248.2pt;height:66.3pt" o:ole="">
            <v:imagedata r:id="rId107" o:title=""/>
          </v:shape>
          <o:OLEObject Type="Embed" ProgID="Equation.DSMT4" ShapeID="_x0000_i1109" DrawAspect="Content" ObjectID="_1673702893" r:id="rId108"/>
        </w:object>
      </w:r>
    </w:p>
    <w:p w14:paraId="6AA4944F" w14:textId="77777777" w:rsidR="00F60ACA" w:rsidRPr="000110C8" w:rsidRDefault="00F60ACA" w:rsidP="00F60ACA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70"/>
          <w:sz w:val="24"/>
          <w:szCs w:val="24"/>
        </w:rPr>
        <w:object w:dxaOrig="5640" w:dyaOrig="1520" w14:anchorId="1DD82430">
          <v:shape id="_x0000_i1110" type="#_x0000_t75" style="width:282.3pt;height:75.8pt" o:ole="">
            <v:imagedata r:id="rId109" o:title=""/>
          </v:shape>
          <o:OLEObject Type="Embed" ProgID="Equation.DSMT4" ShapeID="_x0000_i1110" DrawAspect="Content" ObjectID="_1673702894" r:id="rId110"/>
        </w:object>
      </w:r>
    </w:p>
    <w:p w14:paraId="46DA9B0D" w14:textId="77777777" w:rsidR="00F60ACA" w:rsidRPr="000110C8" w:rsidRDefault="00F60ACA" w:rsidP="00F60ACA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ừ các kết quả trên suy ra đpcm: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3180" w:dyaOrig="660" w14:anchorId="07F0F4DF">
          <v:shape id="_x0000_i1111" type="#_x0000_t75" style="width:159.15pt;height:34.1pt" o:ole="">
            <v:imagedata r:id="rId111" o:title=""/>
          </v:shape>
          <o:OLEObject Type="Embed" ProgID="Equation.DSMT4" ShapeID="_x0000_i1111" DrawAspect="Content" ObjectID="_1673702895" r:id="rId112"/>
        </w:object>
      </w:r>
    </w:p>
    <w:p w14:paraId="4B7B2155" w14:textId="77777777" w:rsidR="00F60ACA" w:rsidRPr="000110C8" w:rsidRDefault="00F60ACA" w:rsidP="00F60ACA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</w:rPr>
        <w:t xml:space="preserve">a) Vì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1359" w:dyaOrig="320" w14:anchorId="41EEC1AA">
          <v:shape id="_x0000_i1112" type="#_x0000_t75" style="width:70.1pt;height:15.15pt" o:ole="">
            <v:imagedata r:id="rId113" o:title=""/>
          </v:shape>
          <o:OLEObject Type="Embed" ProgID="Equation.DSMT4" ShapeID="_x0000_i1112" DrawAspect="Content" ObjectID="_1673702896" r:id="rId114"/>
        </w:object>
      </w:r>
      <w:r w:rsidRPr="000110C8">
        <w:rPr>
          <w:rFonts w:ascii="Palatino Linotype" w:hAnsi="Palatino Linotype"/>
          <w:sz w:val="24"/>
          <w:szCs w:val="24"/>
        </w:rPr>
        <w:t xml:space="preserve"> là đường cao của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 w14:anchorId="7F886880">
          <v:shape id="_x0000_i1113" type="#_x0000_t75" style="width:34.1pt;height:13.25pt" o:ole="">
            <v:imagedata r:id="rId115" o:title=""/>
          </v:shape>
          <o:OLEObject Type="Embed" ProgID="Equation.DSMT4" ShapeID="_x0000_i1113" DrawAspect="Content" ObjectID="_1673702897" r:id="rId116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3379" w:dyaOrig="320" w14:anchorId="2F1DFD39">
          <v:shape id="_x0000_i1114" type="#_x0000_t75" style="width:168.65pt;height:15.15pt" o:ole="">
            <v:imagedata r:id="rId117" o:title=""/>
          </v:shape>
          <o:OLEObject Type="Embed" ProgID="Equation.DSMT4" ShapeID="_x0000_i1114" DrawAspect="Content" ObjectID="_1673702898" r:id="rId118"/>
        </w:object>
      </w:r>
    </w:p>
    <w:p w14:paraId="4DBA8B07" w14:textId="77777777" w:rsidR="00F60ACA" w:rsidRPr="000110C8" w:rsidRDefault="00F60ACA" w:rsidP="00F60ACA">
      <w:pPr>
        <w:tabs>
          <w:tab w:val="left" w:pos="7470"/>
        </w:tabs>
        <w:spacing w:before="40" w:line="312" w:lineRule="auto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lastRenderedPageBreak/>
        <w:t xml:space="preserve">Xét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 w14:anchorId="2C883DF6">
          <v:shape id="_x0000_i1115" type="#_x0000_t75" style="width:34.1pt;height:15.15pt" o:ole="">
            <v:imagedata r:id="rId119" o:title=""/>
          </v:shape>
          <o:OLEObject Type="Embed" ProgID="Equation.DSMT4" ShapeID="_x0000_i1115" DrawAspect="Content" ObjectID="_1673702899" r:id="rId120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660" w:dyaOrig="260" w14:anchorId="01BDE06F">
          <v:shape id="_x0000_i1116" type="#_x0000_t75" style="width:32.2pt;height:13.25pt" o:ole="">
            <v:imagedata r:id="rId121" o:title=""/>
          </v:shape>
          <o:OLEObject Type="Embed" ProgID="Equation.DSMT4" ShapeID="_x0000_i1116" DrawAspect="Content" ObjectID="_1673702900" r:id="rId122"/>
        </w:object>
      </w:r>
      <w:r w:rsidRPr="000110C8">
        <w:rPr>
          <w:rFonts w:ascii="Palatino Linotype" w:hAnsi="Palatino Linotype"/>
          <w:sz w:val="24"/>
          <w:szCs w:val="24"/>
        </w:rPr>
        <w:t xml:space="preserve"> 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4320" w:dyaOrig="880" w14:anchorId="6C57C289">
          <v:shape id="_x0000_i1117" type="#_x0000_t75" style="width:3in;height:45.45pt" o:ole="">
            <v:imagedata r:id="rId123" o:title=""/>
          </v:shape>
          <o:OLEObject Type="Embed" ProgID="Equation.DSMT4" ShapeID="_x0000_i1117" DrawAspect="Content" ObjectID="_1673702901" r:id="rId124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3300" w:dyaOrig="620" w14:anchorId="7DCEF528">
          <v:shape id="_x0000_i1118" type="#_x0000_t75" style="width:164.85pt;height:30.3pt" o:ole="">
            <v:imagedata r:id="rId125" o:title=""/>
          </v:shape>
          <o:OLEObject Type="Embed" ProgID="Equation.DSMT4" ShapeID="_x0000_i1118" DrawAspect="Content" ObjectID="_1673702902" r:id="rId126"/>
        </w:object>
      </w:r>
      <w:r w:rsidRPr="000110C8">
        <w:rPr>
          <w:rFonts w:ascii="Palatino Linotype" w:hAnsi="Palatino Linotype"/>
          <w:sz w:val="24"/>
          <w:szCs w:val="24"/>
        </w:rPr>
        <w:t xml:space="preserve"> (1)</w:t>
      </w:r>
    </w:p>
    <w:p w14:paraId="08745A85" w14:textId="77777777" w:rsidR="00F60ACA" w:rsidRPr="000110C8" w:rsidRDefault="00F60ACA" w:rsidP="00F60ACA">
      <w:pPr>
        <w:tabs>
          <w:tab w:val="left" w:pos="7470"/>
        </w:tabs>
        <w:spacing w:before="40" w:line="312" w:lineRule="auto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453E6BDA" wp14:editId="4153ADD1">
            <wp:simplePos x="0" y="0"/>
            <wp:positionH relativeFrom="margin">
              <wp:align>right</wp:align>
            </wp:positionH>
            <wp:positionV relativeFrom="paragraph">
              <wp:posOffset>527050</wp:posOffset>
            </wp:positionV>
            <wp:extent cx="1876425" cy="1569720"/>
            <wp:effectExtent l="0" t="0" r="9525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10C8">
        <w:rPr>
          <w:rFonts w:ascii="Palatino Linotype" w:hAnsi="Palatino Linotype"/>
          <w:sz w:val="24"/>
          <w:szCs w:val="24"/>
        </w:rPr>
        <w:t xml:space="preserve">Xét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 w14:anchorId="07A00C53">
          <v:shape id="_x0000_i1119" type="#_x0000_t75" style="width:34.1pt;height:15.15pt" o:ole="">
            <v:imagedata r:id="rId128" o:title=""/>
          </v:shape>
          <o:OLEObject Type="Embed" ProgID="Equation.DSMT4" ShapeID="_x0000_i1119" DrawAspect="Content" ObjectID="_1673702903" r:id="rId129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 w14:anchorId="22058B52">
          <v:shape id="_x0000_i1120" type="#_x0000_t75" style="width:36pt;height:13.25pt" o:ole="">
            <v:imagedata r:id="rId130" o:title=""/>
          </v:shape>
          <o:OLEObject Type="Embed" ProgID="Equation.DSMT4" ShapeID="_x0000_i1120" DrawAspect="Content" ObjectID="_1673702904" r:id="rId131"/>
        </w:object>
      </w:r>
      <w:r w:rsidRPr="000110C8">
        <w:rPr>
          <w:rFonts w:ascii="Palatino Linotype" w:hAnsi="Palatino Linotype"/>
          <w:sz w:val="24"/>
          <w:szCs w:val="24"/>
        </w:rPr>
        <w:t xml:space="preserve"> 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4440" w:dyaOrig="880" w14:anchorId="49BE80FC">
          <v:shape id="_x0000_i1121" type="#_x0000_t75" style="width:221.7pt;height:45.45pt" o:ole="">
            <v:imagedata r:id="rId132" o:title=""/>
          </v:shape>
          <o:OLEObject Type="Embed" ProgID="Equation.DSMT4" ShapeID="_x0000_i1121" DrawAspect="Content" ObjectID="_1673702905" r:id="rId133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14:paraId="72C16506" w14:textId="77777777" w:rsidR="00F60ACA" w:rsidRPr="000110C8" w:rsidRDefault="00F60ACA" w:rsidP="00F60ACA">
      <w:pPr>
        <w:tabs>
          <w:tab w:val="left" w:pos="7470"/>
        </w:tabs>
        <w:spacing w:before="40" w:line="312" w:lineRule="auto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6"/>
          <w:sz w:val="24"/>
          <w:szCs w:val="24"/>
        </w:rPr>
        <w:object w:dxaOrig="1540" w:dyaOrig="360" w14:anchorId="2C67263B">
          <v:shape id="_x0000_i1122" type="#_x0000_t75" style="width:77.7pt;height:17.05pt" o:ole="">
            <v:imagedata r:id="rId134" o:title=""/>
          </v:shape>
          <o:OLEObject Type="Embed" ProgID="Equation.DSMT4" ShapeID="_x0000_i1122" DrawAspect="Content" ObjectID="_1673702906" r:id="rId135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3060" w:dyaOrig="620" w14:anchorId="0C326161">
          <v:shape id="_x0000_i1123" type="#_x0000_t75" style="width:153.45pt;height:30.3pt" o:ole="">
            <v:imagedata r:id="rId136" o:title=""/>
          </v:shape>
          <o:OLEObject Type="Embed" ProgID="Equation.DSMT4" ShapeID="_x0000_i1123" DrawAspect="Content" ObjectID="_1673702907" r:id="rId137"/>
        </w:object>
      </w:r>
      <w:r w:rsidRPr="000110C8">
        <w:rPr>
          <w:rFonts w:ascii="Palatino Linotype" w:hAnsi="Palatino Linotype"/>
          <w:sz w:val="24"/>
          <w:szCs w:val="24"/>
        </w:rPr>
        <w:t xml:space="preserve"> (2)</w:t>
      </w:r>
    </w:p>
    <w:p w14:paraId="004D86AD" w14:textId="77777777" w:rsidR="00F60ACA" w:rsidRPr="000110C8" w:rsidRDefault="00F60ACA" w:rsidP="00F60ACA">
      <w:pPr>
        <w:tabs>
          <w:tab w:val="left" w:pos="7470"/>
        </w:tabs>
        <w:spacing w:before="40" w:line="312" w:lineRule="auto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ừ (1) và (2) suy ra: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2659" w:dyaOrig="279" w14:anchorId="03CE85B5">
          <v:shape id="_x0000_i1124" type="#_x0000_t75" style="width:132.65pt;height:15.15pt" o:ole="">
            <v:imagedata r:id="rId40" o:title=""/>
          </v:shape>
          <o:OLEObject Type="Embed" ProgID="Equation.DSMT4" ShapeID="_x0000_i1124" DrawAspect="Content" ObjectID="_1673702908" r:id="rId138"/>
        </w:object>
      </w:r>
    </w:p>
    <w:p w14:paraId="3934591D" w14:textId="77777777" w:rsidR="00F60ACA" w:rsidRPr="000110C8" w:rsidRDefault="00F60ACA" w:rsidP="00F60ACA">
      <w:pPr>
        <w:pStyle w:val="ListParagraph"/>
        <w:spacing w:before="40" w:after="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Xét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760" w:dyaOrig="279" w14:anchorId="24EC1E76">
          <v:shape id="_x0000_i1125" type="#_x0000_t75" style="width:37.9pt;height:15.15pt" o:ole="">
            <v:imagedata r:id="rId139" o:title=""/>
          </v:shape>
          <o:OLEObject Type="Embed" ProgID="Equation.DSMT4" ShapeID="_x0000_i1125" DrawAspect="Content" ObjectID="_1673702909" r:id="rId140"/>
        </w:object>
      </w:r>
      <w:r w:rsidRPr="000110C8">
        <w:rPr>
          <w:rFonts w:ascii="Palatino Linotype" w:hAnsi="Palatino Linotype"/>
          <w:sz w:val="24"/>
          <w:szCs w:val="24"/>
        </w:rPr>
        <w:t xml:space="preserve">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 w14:anchorId="11596711">
          <v:shape id="_x0000_i1126" type="#_x0000_t75" style="width:36pt;height:13.25pt" o:ole="">
            <v:imagedata r:id="rId130" o:title=""/>
          </v:shape>
          <o:OLEObject Type="Embed" ProgID="Equation.DSMT4" ShapeID="_x0000_i1126" DrawAspect="Content" ObjectID="_1673702910" r:id="rId141"/>
        </w:object>
      </w:r>
      <w:r w:rsidRPr="000110C8">
        <w:rPr>
          <w:rFonts w:ascii="Palatino Linotype" w:hAnsi="Palatino Linotype"/>
          <w:sz w:val="24"/>
          <w:szCs w:val="24"/>
        </w:rPr>
        <w:t xml:space="preserve"> 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4599" w:dyaOrig="880" w14:anchorId="2DD3B49E">
          <v:shape id="_x0000_i1127" type="#_x0000_t75" style="width:229.25pt;height:45.45pt" o:ole="">
            <v:imagedata r:id="rId142" o:title=""/>
          </v:shape>
          <o:OLEObject Type="Embed" ProgID="Equation.DSMT4" ShapeID="_x0000_i1127" DrawAspect="Content" ObjectID="_1673702911" r:id="rId143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40"/>
          <w:sz w:val="24"/>
          <w:szCs w:val="24"/>
        </w:rPr>
        <w:object w:dxaOrig="7339" w:dyaOrig="920" w14:anchorId="2DC4E924">
          <v:shape id="_x0000_i1128" type="#_x0000_t75" style="width:367.6pt;height:45.45pt" o:ole="">
            <v:imagedata r:id="rId144" o:title=""/>
          </v:shape>
          <o:OLEObject Type="Embed" ProgID="Equation.DSMT4" ShapeID="_x0000_i1128" DrawAspect="Content" ObjectID="_1673702912" r:id="rId145"/>
        </w:object>
      </w:r>
    </w:p>
    <w:p w14:paraId="284B8534" w14:textId="77777777" w:rsidR="00F60ACA" w:rsidRPr="000110C8" w:rsidRDefault="00F60ACA" w:rsidP="00F60ACA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c) Xét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20" w:dyaOrig="260" w14:anchorId="7630D873">
          <v:shape id="_x0000_i1129" type="#_x0000_t75" style="width:36pt;height:13.25pt" o:ole="">
            <v:imagedata r:id="rId146" o:title=""/>
          </v:shape>
          <o:OLEObject Type="Embed" ProgID="Equation.DSMT4" ShapeID="_x0000_i1129" DrawAspect="Content" ObjectID="_1673702913" r:id="rId147"/>
        </w:object>
      </w:r>
      <w:r w:rsidRPr="000110C8">
        <w:rPr>
          <w:rFonts w:ascii="Palatino Linotype" w:hAnsi="Palatino Linotype"/>
          <w:sz w:val="24"/>
          <w:szCs w:val="24"/>
        </w:rPr>
        <w:t xml:space="preserve">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40" w:dyaOrig="260" w14:anchorId="4AECB3D4">
          <v:shape id="_x0000_i1130" type="#_x0000_t75" style="width:36pt;height:13.25pt" o:ole="">
            <v:imagedata r:id="rId148" o:title=""/>
          </v:shape>
          <o:OLEObject Type="Embed" ProgID="Equation.DSMT4" ShapeID="_x0000_i1130" DrawAspect="Content" ObjectID="_1673702914" r:id="rId149"/>
        </w:object>
      </w:r>
      <w:r w:rsidRPr="000110C8">
        <w:rPr>
          <w:rFonts w:ascii="Palatino Linotype" w:hAnsi="Palatino Linotype"/>
          <w:sz w:val="24"/>
          <w:szCs w:val="24"/>
        </w:rPr>
        <w:t xml:space="preserve"> 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4560" w:dyaOrig="880" w14:anchorId="75BBB630">
          <v:shape id="_x0000_i1131" type="#_x0000_t75" style="width:227.35pt;height:45.45pt" o:ole="">
            <v:imagedata r:id="rId150" o:title=""/>
          </v:shape>
          <o:OLEObject Type="Embed" ProgID="Equation.DSMT4" ShapeID="_x0000_i1131" DrawAspect="Content" ObjectID="_1673702915" r:id="rId151"/>
        </w:objec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1440" w:dyaOrig="620" w14:anchorId="3D49380A">
          <v:shape id="_x0000_i1132" type="#_x0000_t75" style="width:1in;height:30.3pt" o:ole="">
            <v:imagedata r:id="rId152" o:title=""/>
          </v:shape>
          <o:OLEObject Type="Embed" ProgID="Equation.DSMT4" ShapeID="_x0000_i1132" DrawAspect="Content" ObjectID="_1673702916" r:id="rId153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14:paraId="7441F1AE" w14:textId="77777777" w:rsidR="00F60ACA" w:rsidRPr="000110C8" w:rsidRDefault="00F60ACA" w:rsidP="00F60ACA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Xét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 w14:anchorId="3CF7A0FD">
          <v:shape id="_x0000_i1133" type="#_x0000_t75" style="width:36pt;height:13.25pt" o:ole="">
            <v:imagedata r:id="rId154" o:title=""/>
          </v:shape>
          <o:OLEObject Type="Embed" ProgID="Equation.DSMT4" ShapeID="_x0000_i1133" DrawAspect="Content" ObjectID="_1673702917" r:id="rId155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20" w:dyaOrig="260" w14:anchorId="02E7DD16">
          <v:shape id="_x0000_i1134" type="#_x0000_t75" style="width:36pt;height:13.25pt" o:ole="">
            <v:imagedata r:id="rId156" o:title=""/>
          </v:shape>
          <o:OLEObject Type="Embed" ProgID="Equation.DSMT4" ShapeID="_x0000_i1134" DrawAspect="Content" ObjectID="_1673702918" r:id="rId157"/>
        </w:object>
      </w:r>
      <w:r w:rsidRPr="000110C8">
        <w:rPr>
          <w:rFonts w:ascii="Palatino Linotype" w:hAnsi="Palatino Linotype"/>
          <w:sz w:val="24"/>
          <w:szCs w:val="24"/>
        </w:rPr>
        <w:t xml:space="preserve">  có:  </w:t>
      </w:r>
      <w:r w:rsidRPr="000110C8">
        <w:rPr>
          <w:rFonts w:ascii="Palatino Linotype" w:hAnsi="Palatino Linotype"/>
          <w:position w:val="-48"/>
          <w:sz w:val="24"/>
          <w:szCs w:val="24"/>
        </w:rPr>
        <w:object w:dxaOrig="4599" w:dyaOrig="1080" w14:anchorId="141939EF">
          <v:shape id="_x0000_i1135" type="#_x0000_t75" style="width:231.15pt;height:54.95pt" o:ole="">
            <v:imagedata r:id="rId158" o:title=""/>
          </v:shape>
          <o:OLEObject Type="Embed" ProgID="Equation.DSMT4" ShapeID="_x0000_i1135" DrawAspect="Content" ObjectID="_1673702919" r:id="rId159"/>
        </w:object>
      </w:r>
    </w:p>
    <w:p w14:paraId="20E19F97" w14:textId="77777777" w:rsidR="00F60ACA" w:rsidRPr="000110C8" w:rsidRDefault="00F60ACA" w:rsidP="00F60ACA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ương tự ta có: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3200" w:dyaOrig="320" w14:anchorId="26D04E5C">
          <v:shape id="_x0000_i1136" type="#_x0000_t75" style="width:159.15pt;height:15.15pt" o:ole="">
            <v:imagedata r:id="rId160" o:title=""/>
          </v:shape>
          <o:OLEObject Type="Embed" ProgID="Equation.DSMT4" ShapeID="_x0000_i1136" DrawAspect="Content" ObjectID="_1673702920" r:id="rId161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14:paraId="0AB4359B" w14:textId="77777777" w:rsidR="00F60ACA" w:rsidRPr="000110C8" w:rsidRDefault="00F60ACA" w:rsidP="00F60ACA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d) Vì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2720" w:dyaOrig="620" w14:anchorId="205AE34F">
          <v:shape id="_x0000_i1137" type="#_x0000_t75" style="width:136.4pt;height:30.3pt" o:ole="">
            <v:imagedata r:id="rId162" o:title=""/>
          </v:shape>
          <o:OLEObject Type="Embed" ProgID="Equation.DSMT4" ShapeID="_x0000_i1137" DrawAspect="Content" ObjectID="_1673702921" r:id="rId163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14:paraId="3E79354E" w14:textId="77777777" w:rsidR="00F60ACA" w:rsidRPr="000110C8" w:rsidRDefault="00F60ACA" w:rsidP="00F60ACA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Xét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680" w:dyaOrig="260" w14:anchorId="59CF16E7">
          <v:shape id="_x0000_i1138" type="#_x0000_t75" style="width:34.1pt;height:13.25pt" o:ole="">
            <v:imagedata r:id="rId164" o:title=""/>
          </v:shape>
          <o:OLEObject Type="Embed" ProgID="Equation.DSMT4" ShapeID="_x0000_i1138" DrawAspect="Content" ObjectID="_1673702922" r:id="rId165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 w14:anchorId="78AE8783">
          <v:shape id="_x0000_i1139" type="#_x0000_t75" style="width:34.1pt;height:15.15pt" o:ole="">
            <v:imagedata r:id="rId166" o:title=""/>
          </v:shape>
          <o:OLEObject Type="Embed" ProgID="Equation.DSMT4" ShapeID="_x0000_i1139" DrawAspect="Content" ObjectID="_1673702923" r:id="rId167"/>
        </w:object>
      </w:r>
      <w:r w:rsidRPr="000110C8">
        <w:rPr>
          <w:rFonts w:ascii="Palatino Linotype" w:hAnsi="Palatino Linotype"/>
          <w:sz w:val="24"/>
          <w:szCs w:val="24"/>
        </w:rPr>
        <w:t xml:space="preserve">có:  </w:t>
      </w:r>
      <w:r w:rsidRPr="000110C8">
        <w:rPr>
          <w:rFonts w:ascii="Palatino Linotype" w:hAnsi="Palatino Linotype"/>
          <w:position w:val="-48"/>
          <w:sz w:val="24"/>
          <w:szCs w:val="24"/>
        </w:rPr>
        <w:object w:dxaOrig="4440" w:dyaOrig="1080" w14:anchorId="5A91A67F">
          <v:shape id="_x0000_i1140" type="#_x0000_t75" style="width:221.7pt;height:54.95pt" o:ole="">
            <v:imagedata r:id="rId168" o:title=""/>
          </v:shape>
          <o:OLEObject Type="Embed" ProgID="Equation.DSMT4" ShapeID="_x0000_i1140" DrawAspect="Content" ObjectID="_1673702924" r:id="rId169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14:paraId="4AFEBB71" w14:textId="77777777" w:rsidR="00F60ACA" w:rsidRPr="000110C8" w:rsidRDefault="00F60ACA" w:rsidP="00F60ACA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Chứng minh tương tự ta có </w:t>
      </w:r>
      <w:r w:rsidRPr="000110C8">
        <w:rPr>
          <w:rFonts w:ascii="Palatino Linotype" w:hAnsi="Palatino Linotype"/>
          <w:position w:val="-30"/>
          <w:sz w:val="24"/>
          <w:szCs w:val="24"/>
        </w:rPr>
        <w:object w:dxaOrig="3440" w:dyaOrig="720" w14:anchorId="20AD445C">
          <v:shape id="_x0000_i1141" type="#_x0000_t75" style="width:172.4pt;height:36pt" o:ole="">
            <v:imagedata r:id="rId170" o:title=""/>
          </v:shape>
          <o:OLEObject Type="Embed" ProgID="Equation.DSMT4" ShapeID="_x0000_i1141" DrawAspect="Content" ObjectID="_1673702925" r:id="rId171"/>
        </w:object>
      </w:r>
      <w:r w:rsidRPr="000110C8">
        <w:rPr>
          <w:rFonts w:ascii="Palatino Linotype" w:hAnsi="Palatino Linotype"/>
          <w:sz w:val="24"/>
          <w:szCs w:val="24"/>
        </w:rPr>
        <w:t xml:space="preserve"> (t/c..)</w:t>
      </w:r>
    </w:p>
    <w:p w14:paraId="2969AA2E" w14:textId="77777777" w:rsidR="00F60ACA" w:rsidRPr="000110C8" w:rsidRDefault="00F60ACA" w:rsidP="00F60ACA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e) Vì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3500" w:dyaOrig="400" w14:anchorId="32243851">
          <v:shape id="_x0000_i1142" type="#_x0000_t75" style="width:176.2pt;height:18.95pt" o:ole="">
            <v:imagedata r:id="rId172" o:title=""/>
          </v:shape>
          <o:OLEObject Type="Embed" ProgID="Equation.DSMT4" ShapeID="_x0000_i1142" DrawAspect="Content" ObjectID="_1673702926" r:id="rId173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660" w:dyaOrig="360" w14:anchorId="32914C6D">
          <v:shape id="_x0000_i1143" type="#_x0000_t75" style="width:83.35pt;height:17.05pt" o:ole="">
            <v:imagedata r:id="rId174" o:title=""/>
          </v:shape>
          <o:OLEObject Type="Embed" ProgID="Equation.DSMT4" ShapeID="_x0000_i1143" DrawAspect="Content" ObjectID="_1673702927" r:id="rId175"/>
        </w:object>
      </w:r>
      <w:r w:rsidRPr="000110C8">
        <w:rPr>
          <w:rFonts w:ascii="Palatino Linotype" w:hAnsi="Palatino Linotype"/>
          <w:sz w:val="24"/>
          <w:szCs w:val="24"/>
        </w:rPr>
        <w:t xml:space="preserve"> (cùng phụ với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280" w:dyaOrig="360" w14:anchorId="0B2DB2A4">
          <v:shape id="_x0000_i1144" type="#_x0000_t75" style="width:64.4pt;height:17.05pt" o:ole="">
            <v:imagedata r:id="rId176" o:title=""/>
          </v:shape>
          <o:OLEObject Type="Embed" ProgID="Equation.DSMT4" ShapeID="_x0000_i1144" DrawAspect="Content" ObjectID="_1673702928" r:id="rId177"/>
        </w:object>
      </w:r>
      <w:r w:rsidRPr="000110C8">
        <w:rPr>
          <w:rFonts w:ascii="Palatino Linotype" w:hAnsi="Palatino Linotype"/>
          <w:sz w:val="24"/>
          <w:szCs w:val="24"/>
        </w:rPr>
        <w:t>)</w:t>
      </w:r>
    </w:p>
    <w:p w14:paraId="55B26F2A" w14:textId="77777777" w:rsidR="00F60ACA" w:rsidRPr="000110C8" w:rsidRDefault="00F60ACA" w:rsidP="00F60ACA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lastRenderedPageBreak/>
        <w:t xml:space="preserve">Xét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 w14:anchorId="732AE42A">
          <v:shape id="_x0000_i1145" type="#_x0000_t75" style="width:36pt;height:13.25pt" o:ole="">
            <v:imagedata r:id="rId178" o:title=""/>
          </v:shape>
          <o:OLEObject Type="Embed" ProgID="Equation.DSMT4" ShapeID="_x0000_i1145" DrawAspect="Content" ObjectID="_1673702929" r:id="rId179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 w14:anchorId="4F800E00">
          <v:shape id="_x0000_i1146" type="#_x0000_t75" style="width:36pt;height:13.25pt" o:ole="">
            <v:imagedata r:id="rId180" o:title=""/>
          </v:shape>
          <o:OLEObject Type="Embed" ProgID="Equation.DSMT4" ShapeID="_x0000_i1146" DrawAspect="Content" ObjectID="_1673702930" r:id="rId181"/>
        </w:object>
      </w:r>
      <w:r w:rsidRPr="000110C8">
        <w:rPr>
          <w:rFonts w:ascii="Palatino Linotype" w:hAnsi="Palatino Linotype"/>
          <w:sz w:val="24"/>
          <w:szCs w:val="24"/>
        </w:rPr>
        <w:t xml:space="preserve">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3900" w:dyaOrig="880" w14:anchorId="7EA601D1">
          <v:shape id="_x0000_i1147" type="#_x0000_t75" style="width:195.15pt;height:45.45pt" o:ole="">
            <v:imagedata r:id="rId182" o:title=""/>
          </v:shape>
          <o:OLEObject Type="Embed" ProgID="Equation.DSMT4" ShapeID="_x0000_i1147" DrawAspect="Content" ObjectID="_1673702931" r:id="rId183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14:paraId="395F90E6" w14:textId="77777777" w:rsidR="00F60ACA" w:rsidRPr="000110C8" w:rsidRDefault="00F60ACA" w:rsidP="00F60ACA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ương tự ta có: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579" w:dyaOrig="279" w14:anchorId="41A0BDBD">
          <v:shape id="_x0000_i1148" type="#_x0000_t75" style="width:79.6pt;height:15.15pt" o:ole="">
            <v:imagedata r:id="rId184" o:title=""/>
          </v:shape>
          <o:OLEObject Type="Embed" ProgID="Equation.DSMT4" ShapeID="_x0000_i1148" DrawAspect="Content" ObjectID="_1673702932" r:id="rId185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14:paraId="22469DF3" w14:textId="77777777" w:rsidR="00F60ACA" w:rsidRPr="000110C8" w:rsidRDefault="00F60ACA" w:rsidP="00F60ACA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f) </w:t>
      </w:r>
    </w:p>
    <w:p w14:paraId="0A263751" w14:textId="77777777" w:rsidR="00F60ACA" w:rsidRPr="000110C8" w:rsidRDefault="00F60ACA" w:rsidP="00F60ACA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42"/>
          <w:sz w:val="24"/>
          <w:szCs w:val="24"/>
        </w:rPr>
        <w:object w:dxaOrig="5380" w:dyaOrig="960" w14:anchorId="4E9BDD97">
          <v:shape id="_x0000_i1149" type="#_x0000_t75" style="width:269.05pt;height:49.25pt" o:ole="">
            <v:imagedata r:id="rId186" o:title=""/>
          </v:shape>
          <o:OLEObject Type="Embed" ProgID="Equation.DSMT4" ShapeID="_x0000_i1149" DrawAspect="Content" ObjectID="_1673702933" r:id="rId187"/>
        </w:objec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740" w:dyaOrig="279" w14:anchorId="4C90D334">
          <v:shape id="_x0000_i1150" type="#_x0000_t75" style="width:36pt;height:15.15pt" o:ole="">
            <v:imagedata r:id="rId188" o:title=""/>
          </v:shape>
          <o:OLEObject Type="Embed" ProgID="Equation.DSMT4" ShapeID="_x0000_i1150" DrawAspect="Content" ObjectID="_1673702934" r:id="rId189"/>
        </w:object>
      </w:r>
      <w:r w:rsidRPr="000110C8">
        <w:rPr>
          <w:rFonts w:ascii="Palatino Linotype" w:hAnsi="Palatino Linotype"/>
          <w:sz w:val="24"/>
          <w:szCs w:val="24"/>
        </w:rPr>
        <w:t xml:space="preserve"> là tia phân giác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560" w:dyaOrig="340" w14:anchorId="6B035A90">
          <v:shape id="_x0000_i1151" type="#_x0000_t75" style="width:26.55pt;height:17.05pt" o:ole="">
            <v:imagedata r:id="rId190" o:title=""/>
          </v:shape>
          <o:OLEObject Type="Embed" ProgID="Equation.DSMT4" ShapeID="_x0000_i1151" DrawAspect="Content" ObjectID="_1673702935" r:id="rId191"/>
        </w:object>
      </w:r>
      <w:r w:rsidRPr="000110C8">
        <w:rPr>
          <w:rFonts w:ascii="Palatino Linotype" w:hAnsi="Palatino Linotype"/>
          <w:sz w:val="24"/>
          <w:szCs w:val="24"/>
        </w:rPr>
        <w:t xml:space="preserve"> (3)</w:t>
      </w:r>
    </w:p>
    <w:p w14:paraId="7724CF33" w14:textId="77777777" w:rsidR="00F60ACA" w:rsidRPr="000110C8" w:rsidRDefault="00F60ACA" w:rsidP="00F60ACA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Lại có: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240" w:dyaOrig="340" w14:anchorId="7AB63CFF">
          <v:shape id="_x0000_i1152" type="#_x0000_t75" style="width:62.55pt;height:17.05pt" o:ole="">
            <v:imagedata r:id="rId192" o:title=""/>
          </v:shape>
          <o:OLEObject Type="Embed" ProgID="Equation.DSMT4" ShapeID="_x0000_i1152" DrawAspect="Content" ObjectID="_1673702936" r:id="rId193"/>
        </w:object>
      </w:r>
      <w:r w:rsidRPr="000110C8">
        <w:rPr>
          <w:rFonts w:ascii="Palatino Linotype" w:hAnsi="Palatino Linotype"/>
          <w:sz w:val="24"/>
          <w:szCs w:val="24"/>
        </w:rPr>
        <w:t xml:space="preserve"> (cùng phụ với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280" w:dyaOrig="340" w14:anchorId="3C4EF80D">
          <v:shape id="_x0000_i1153" type="#_x0000_t75" style="width:64.4pt;height:17.05pt" o:ole="">
            <v:imagedata r:id="rId194" o:title=""/>
          </v:shape>
          <o:OLEObject Type="Embed" ProgID="Equation.DSMT4" ShapeID="_x0000_i1153" DrawAspect="Content" ObjectID="_1673702937" r:id="rId195"/>
        </w:object>
      </w:r>
      <w:r w:rsidRPr="000110C8">
        <w:rPr>
          <w:rFonts w:ascii="Palatino Linotype" w:hAnsi="Palatino Linotype"/>
          <w:sz w:val="24"/>
          <w:szCs w:val="24"/>
        </w:rPr>
        <w:t>)</w:t>
      </w:r>
    </w:p>
    <w:p w14:paraId="5A2DE13F" w14:textId="77777777" w:rsidR="00F60ACA" w:rsidRPr="000110C8" w:rsidRDefault="00F60ACA" w:rsidP="00F60ACA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Mà: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1820" w:dyaOrig="400" w14:anchorId="3C8ED67A">
          <v:shape id="_x0000_i1154" type="#_x0000_t75" style="width:90.95pt;height:20.85pt" o:ole="">
            <v:imagedata r:id="rId196" o:title=""/>
          </v:shape>
          <o:OLEObject Type="Embed" ProgID="Equation.DSMT4" ShapeID="_x0000_i1154" DrawAspect="Content" ObjectID="_1673702938" r:id="rId197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14:paraId="2D270255" w14:textId="77777777" w:rsidR="00F60ACA" w:rsidRPr="000110C8" w:rsidRDefault="00F60ACA" w:rsidP="00F60ACA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6"/>
          <w:sz w:val="24"/>
          <w:szCs w:val="24"/>
        </w:rPr>
        <w:object w:dxaOrig="1560" w:dyaOrig="360" w14:anchorId="4EC6D24C">
          <v:shape id="_x0000_i1155" type="#_x0000_t75" style="width:77.7pt;height:17.05pt" o:ole="">
            <v:imagedata r:id="rId198" o:title=""/>
          </v:shape>
          <o:OLEObject Type="Embed" ProgID="Equation.DSMT4" ShapeID="_x0000_i1155" DrawAspect="Content" ObjectID="_1673702939" r:id="rId199"/>
        </w:objec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720" w:dyaOrig="279" w14:anchorId="3C7E8E7E">
          <v:shape id="_x0000_i1156" type="#_x0000_t75" style="width:36pt;height:15.15pt" o:ole="">
            <v:imagedata r:id="rId200" o:title=""/>
          </v:shape>
          <o:OLEObject Type="Embed" ProgID="Equation.DSMT4" ShapeID="_x0000_i1156" DrawAspect="Content" ObjectID="_1673702940" r:id="rId201"/>
        </w:object>
      </w:r>
      <w:r w:rsidRPr="000110C8">
        <w:rPr>
          <w:rFonts w:ascii="Palatino Linotype" w:hAnsi="Palatino Linotype"/>
          <w:sz w:val="24"/>
          <w:szCs w:val="24"/>
        </w:rPr>
        <w:t xml:space="preserve">là tia phân giác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560" w:dyaOrig="340" w14:anchorId="5E2D4C4B">
          <v:shape id="_x0000_i1157" type="#_x0000_t75" style="width:26.55pt;height:17.05pt" o:ole="">
            <v:imagedata r:id="rId202" o:title=""/>
          </v:shape>
          <o:OLEObject Type="Embed" ProgID="Equation.DSMT4" ShapeID="_x0000_i1157" DrawAspect="Content" ObjectID="_1673702941" r:id="rId203"/>
        </w:object>
      </w:r>
      <w:r w:rsidRPr="000110C8">
        <w:rPr>
          <w:rFonts w:ascii="Palatino Linotype" w:hAnsi="Palatino Linotype"/>
          <w:sz w:val="24"/>
          <w:szCs w:val="24"/>
        </w:rPr>
        <w:t xml:space="preserve"> (4)</w:t>
      </w:r>
    </w:p>
    <w:p w14:paraId="4C91458E" w14:textId="77777777" w:rsidR="00F60ACA" w:rsidRPr="000110C8" w:rsidRDefault="00F60ACA" w:rsidP="00F60ACA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ừ (3) và (4) suy ra: </w:t>
      </w:r>
      <w:r w:rsidRPr="000110C8">
        <w:rPr>
          <w:rFonts w:ascii="Palatino Linotype" w:hAnsi="Palatino Linotype"/>
          <w:i/>
          <w:sz w:val="24"/>
          <w:szCs w:val="24"/>
        </w:rPr>
        <w:t>H</w:t>
      </w:r>
      <w:r w:rsidRPr="000110C8">
        <w:rPr>
          <w:rFonts w:ascii="Palatino Linotype" w:hAnsi="Palatino Linotype"/>
          <w:sz w:val="24"/>
          <w:szCs w:val="24"/>
        </w:rPr>
        <w:t xml:space="preserve"> là giao điểm của 3 đường phân giác trong tam giác FED hay </w:t>
      </w:r>
      <w:r w:rsidRPr="000110C8">
        <w:rPr>
          <w:rFonts w:ascii="Palatino Linotype" w:hAnsi="Palatino Linotype"/>
          <w:i/>
          <w:sz w:val="24"/>
          <w:szCs w:val="24"/>
        </w:rPr>
        <w:t>H</w:t>
      </w:r>
      <w:r w:rsidRPr="000110C8">
        <w:rPr>
          <w:rFonts w:ascii="Palatino Linotype" w:hAnsi="Palatino Linotype"/>
          <w:sz w:val="24"/>
          <w:szCs w:val="24"/>
        </w:rPr>
        <w:t xml:space="preserve"> cách đều 3 cạnh của tam giác FED</w:t>
      </w:r>
    </w:p>
    <w:p w14:paraId="7C2627C8" w14:textId="77777777" w:rsidR="00F60ACA" w:rsidRPr="000110C8" w:rsidRDefault="00F60ACA" w:rsidP="00F60ACA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03AA06B4" wp14:editId="2CCFEB80">
            <wp:simplePos x="0" y="0"/>
            <wp:positionH relativeFrom="column">
              <wp:posOffset>4190277</wp:posOffset>
            </wp:positionH>
            <wp:positionV relativeFrom="paragraph">
              <wp:posOffset>109527</wp:posOffset>
            </wp:positionV>
            <wp:extent cx="2295525" cy="1437640"/>
            <wp:effectExtent l="0" t="0" r="952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437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ED123A2" w14:textId="77777777" w:rsidR="00F60ACA" w:rsidRDefault="00F60ACA" w:rsidP="00F60ACA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5539" w:dyaOrig="880" w14:anchorId="0AD4AEE5">
          <v:shape id="_x0000_i1158" type="#_x0000_t75" style="width:276.65pt;height:43.6pt" o:ole="">
            <v:imagedata r:id="rId205" o:title=""/>
          </v:shape>
          <o:OLEObject Type="Embed" ProgID="Equation.DSMT4" ShapeID="_x0000_i1158" DrawAspect="Content" ObjectID="_1673702942" r:id="rId206"/>
        </w:object>
      </w:r>
    </w:p>
    <w:p w14:paraId="1850E0FC" w14:textId="77777777" w:rsidR="00F60ACA" w:rsidRPr="000110C8" w:rsidRDefault="00F60ACA" w:rsidP="00F60ACA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>đpcm</w:t>
      </w:r>
    </w:p>
    <w:p w14:paraId="71D3E2EF" w14:textId="77777777" w:rsidR="00F60ACA" w:rsidRPr="000110C8" w:rsidRDefault="00F60ACA" w:rsidP="00F60ACA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5860" w:dyaOrig="880" w14:anchorId="1C462BE9">
          <v:shape id="_x0000_i1159" type="#_x0000_t75" style="width:293.7pt;height:43.6pt" o:ole="">
            <v:imagedata r:id="rId207" o:title=""/>
          </v:shape>
          <o:OLEObject Type="Embed" ProgID="Equation.DSMT4" ShapeID="_x0000_i1159" DrawAspect="Content" ObjectID="_1673702943" r:id="rId208"/>
        </w:object>
      </w:r>
    </w:p>
    <w:p w14:paraId="68B5DE49" w14:textId="77777777" w:rsidR="00F60ACA" w:rsidRPr="000110C8" w:rsidRDefault="00F60ACA" w:rsidP="00F60ACA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Mà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2920" w:dyaOrig="620" w14:anchorId="4B0F3D45">
          <v:shape id="_x0000_i1160" type="#_x0000_t75" style="width:145.9pt;height:32.2pt" o:ole="">
            <v:imagedata r:id="rId209" o:title=""/>
          </v:shape>
          <o:OLEObject Type="Embed" ProgID="Equation.DSMT4" ShapeID="_x0000_i1160" DrawAspect="Content" ObjectID="_1673702944" r:id="rId210"/>
        </w:object>
      </w:r>
      <w:r w:rsidRPr="000110C8">
        <w:rPr>
          <w:rFonts w:ascii="Palatino Linotype" w:hAnsi="Palatino Linotype"/>
          <w:sz w:val="24"/>
          <w:szCs w:val="24"/>
        </w:rPr>
        <w:t xml:space="preserve"> nên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1100" w:dyaOrig="620" w14:anchorId="22AE5FAD">
          <v:shape id="_x0000_i1161" type="#_x0000_t75" style="width:54.95pt;height:32.2pt" o:ole="">
            <v:imagedata r:id="rId211" o:title=""/>
          </v:shape>
          <o:OLEObject Type="Embed" ProgID="Equation.DSMT4" ShapeID="_x0000_i1161" DrawAspect="Content" ObjectID="_1673702945" r:id="rId212"/>
        </w:object>
      </w:r>
    </w:p>
    <w:p w14:paraId="241D9347" w14:textId="77777777" w:rsidR="00F60ACA" w:rsidRPr="000110C8" w:rsidRDefault="00F60ACA" w:rsidP="00F60ACA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3F8A6B9C" wp14:editId="3C4F1EE8">
            <wp:simplePos x="0" y="0"/>
            <wp:positionH relativeFrom="column">
              <wp:posOffset>3918585</wp:posOffset>
            </wp:positionH>
            <wp:positionV relativeFrom="paragraph">
              <wp:posOffset>81477</wp:posOffset>
            </wp:positionV>
            <wp:extent cx="2476500" cy="1457325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A7CED5" w14:textId="77777777" w:rsidR="00F60ACA" w:rsidRPr="000110C8" w:rsidRDefault="00F60ACA" w:rsidP="00F60ACA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Kẻ đường phân giác BD của tam giác ABC. </w:t>
      </w:r>
    </w:p>
    <w:p w14:paraId="49B67228" w14:textId="77777777" w:rsidR="00F60ACA" w:rsidRPr="000110C8" w:rsidRDefault="00F60ACA" w:rsidP="00F60ACA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Xét ∆ABC và ∆ADB có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260" w:dyaOrig="360" w14:anchorId="169940FF">
          <v:shape id="_x0000_i1162" type="#_x0000_t75" style="width:13.25pt;height:18.95pt" o:ole="">
            <v:imagedata r:id="rId214" o:title=""/>
          </v:shape>
          <o:OLEObject Type="Embed" ProgID="Equation.DSMT4" ShapeID="_x0000_i1162" DrawAspect="Content" ObjectID="_1673702946" r:id="rId215"/>
        </w:object>
      </w:r>
      <w:r w:rsidRPr="000110C8">
        <w:rPr>
          <w:rFonts w:ascii="Palatino Linotype" w:hAnsi="Palatino Linotype"/>
          <w:sz w:val="24"/>
          <w:szCs w:val="24"/>
        </w:rPr>
        <w:t xml:space="preserve"> chung,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2480" w:dyaOrig="880" w14:anchorId="105F459D">
          <v:shape id="_x0000_i1163" type="#_x0000_t75" style="width:123.15pt;height:43.6pt" o:ole="">
            <v:imagedata r:id="rId216" o:title=""/>
          </v:shape>
          <o:OLEObject Type="Embed" ProgID="Equation.DSMT4" ShapeID="_x0000_i1163" DrawAspect="Content" ObjectID="_1673702947" r:id="rId217"/>
        </w:object>
      </w:r>
      <w:r w:rsidRPr="000110C8">
        <w:rPr>
          <w:rFonts w:ascii="Palatino Linotype" w:hAnsi="Palatino Linotype"/>
          <w:sz w:val="24"/>
          <w:szCs w:val="24"/>
        </w:rPr>
        <w:t xml:space="preserve"> suy ra ∆ABC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320" w:dyaOrig="220" w14:anchorId="31FE5CBF">
          <v:shape id="_x0000_i1164" type="#_x0000_t75" style="width:15.15pt;height:11.35pt" o:ole="">
            <v:imagedata r:id="rId218" o:title=""/>
          </v:shape>
          <o:OLEObject Type="Embed" ProgID="Equation.DSMT4" ShapeID="_x0000_i1164" DrawAspect="Content" ObjectID="_1673702948" r:id="rId219"/>
        </w:object>
      </w:r>
      <w:r w:rsidRPr="000110C8">
        <w:rPr>
          <w:rFonts w:ascii="Palatino Linotype" w:hAnsi="Palatino Linotype"/>
          <w:sz w:val="24"/>
          <w:szCs w:val="24"/>
        </w:rPr>
        <w:t>∆ADB (g.g)</w:t>
      </w:r>
    </w:p>
    <w:p w14:paraId="77464BE2" w14:textId="77777777" w:rsidR="00F60ACA" w:rsidRPr="000110C8" w:rsidRDefault="00F60ACA" w:rsidP="00F60ACA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24"/>
          <w:sz w:val="24"/>
          <w:szCs w:val="24"/>
        </w:rPr>
        <w:object w:dxaOrig="4540" w:dyaOrig="680" w14:anchorId="0638D485">
          <v:shape id="_x0000_i1165" type="#_x0000_t75" style="width:227.35pt;height:34.1pt" o:ole="">
            <v:imagedata r:id="rId220" o:title=""/>
          </v:shape>
          <o:OLEObject Type="Embed" ProgID="Equation.DSMT4" ShapeID="_x0000_i1165" DrawAspect="Content" ObjectID="_1673702949" r:id="rId221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14:paraId="5EDA17C2" w14:textId="77777777" w:rsidR="00F60ACA" w:rsidRPr="000110C8" w:rsidRDefault="00F60ACA" w:rsidP="00F60ACA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sym w:font="Symbol" w:char="F0DE"/>
      </w:r>
      <w:r w:rsidRPr="000110C8">
        <w:rPr>
          <w:rFonts w:ascii="Palatino Linotype" w:hAnsi="Palatino Linotype"/>
          <w:sz w:val="24"/>
          <w:szCs w:val="24"/>
        </w:rPr>
        <w:t xml:space="preserve"> CD = 6 (cm).</w:t>
      </w:r>
    </w:p>
    <w:p w14:paraId="122CBA0B" w14:textId="2F18A1DE" w:rsidR="008F4DA7" w:rsidRPr="00F60ACA" w:rsidRDefault="00F60ACA" w:rsidP="00F60ACA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∆ABC có BD là đường phân giác nên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4680" w:dyaOrig="660" w14:anchorId="4D3DB095">
          <v:shape id="_x0000_i1166" type="#_x0000_t75" style="width:234.95pt;height:32.2pt" o:ole="">
            <v:imagedata r:id="rId222" o:title=""/>
          </v:shape>
          <o:OLEObject Type="Embed" ProgID="Equation.DSMT4" ShapeID="_x0000_i1166" DrawAspect="Content" ObjectID="_1673702950" r:id="rId223"/>
        </w:object>
      </w:r>
      <w:r w:rsidRPr="000110C8">
        <w:rPr>
          <w:rFonts w:ascii="Palatino Linotype" w:hAnsi="Palatino Linotype"/>
          <w:sz w:val="24"/>
          <w:szCs w:val="24"/>
        </w:rPr>
        <w:t xml:space="preserve">. </w:t>
      </w:r>
    </w:p>
    <w:sectPr w:rsidR="008F4DA7" w:rsidRPr="00F60ACA" w:rsidSect="00F60ACA">
      <w:pgSz w:w="12240" w:h="15840"/>
      <w:pgMar w:top="1260" w:right="1440" w:bottom="13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0ACA"/>
    <w:rsid w:val="000A12DB"/>
    <w:rsid w:val="00436DC6"/>
    <w:rsid w:val="00F60A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1505F5"/>
  <w15:chartTrackingRefBased/>
  <w15:docId w15:val="{C9B55291-FFEE-4C0D-8A5D-D69F3C856F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60ACA"/>
    <w:rPr>
      <w:rFonts w:ascii="Times New Roman" w:hAnsi="Times New Roman"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60ACA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F60ACA"/>
    <w:rPr>
      <w:rFonts w:ascii="Times New Roman" w:hAnsi="Times New Roman" w:cs="Times New Roman"/>
      <w:sz w:val="2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102.wmf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4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8.wmf"/><Relationship Id="rId211" Type="http://schemas.openxmlformats.org/officeDocument/2006/relationships/image" Target="media/image10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3.e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7.wmf"/><Relationship Id="rId139" Type="http://schemas.openxmlformats.org/officeDocument/2006/relationships/image" Target="media/image69.wmf"/><Relationship Id="rId80" Type="http://schemas.openxmlformats.org/officeDocument/2006/relationships/image" Target="media/image39.emf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97" Type="http://schemas.openxmlformats.org/officeDocument/2006/relationships/oleObject" Target="embeddings/oleObject97.bin"/><Relationship Id="rId206" Type="http://schemas.openxmlformats.org/officeDocument/2006/relationships/oleObject" Target="embeddings/oleObject101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1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2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oleObject" Target="embeddings/oleObject10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100.wmf"/><Relationship Id="rId207" Type="http://schemas.openxmlformats.org/officeDocument/2006/relationships/image" Target="media/image103.wmf"/><Relationship Id="rId223" Type="http://schemas.openxmlformats.org/officeDocument/2006/relationships/oleObject" Target="embeddings/oleObject109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6.emf"/><Relationship Id="rId218" Type="http://schemas.openxmlformats.org/officeDocument/2006/relationships/image" Target="media/image109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oleObject" Target="embeddings/oleObject102.bin"/><Relationship Id="rId19" Type="http://schemas.openxmlformats.org/officeDocument/2006/relationships/image" Target="media/image9.wmf"/><Relationship Id="rId224" Type="http://schemas.openxmlformats.org/officeDocument/2006/relationships/fontTable" Target="fontTable.xml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7.bin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4.wmf"/><Relationship Id="rId190" Type="http://schemas.openxmlformats.org/officeDocument/2006/relationships/image" Target="media/image94.wmf"/><Relationship Id="rId204" Type="http://schemas.openxmlformats.org/officeDocument/2006/relationships/image" Target="media/image101.png"/><Relationship Id="rId220" Type="http://schemas.openxmlformats.org/officeDocument/2006/relationships/image" Target="media/image110.wmf"/><Relationship Id="rId225" Type="http://schemas.openxmlformats.org/officeDocument/2006/relationships/theme" Target="theme/theme1.xml"/><Relationship Id="rId15" Type="http://schemas.openxmlformats.org/officeDocument/2006/relationships/image" Target="media/image7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png"/><Relationship Id="rId127" Type="http://schemas.openxmlformats.org/officeDocument/2006/relationships/image" Target="media/image63.emf"/><Relationship Id="rId10" Type="http://schemas.openxmlformats.org/officeDocument/2006/relationships/image" Target="media/image4.e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oleObject" Target="embeddings/oleObject103.bin"/><Relationship Id="rId215" Type="http://schemas.openxmlformats.org/officeDocument/2006/relationships/oleObject" Target="embeddings/oleObject105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4.e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8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20</Words>
  <Characters>4679</Characters>
  <Application>Microsoft Office Word</Application>
  <DocSecurity>0</DocSecurity>
  <Lines>38</Lines>
  <Paragraphs>10</Paragraphs>
  <ScaleCrop>false</ScaleCrop>
  <Company/>
  <LinksUpToDate>false</LinksUpToDate>
  <CharactersWithSpaces>5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h Long</dc:creator>
  <cp:keywords/>
  <dc:description/>
  <cp:lastModifiedBy>Anh Long</cp:lastModifiedBy>
  <cp:revision>1</cp:revision>
  <dcterms:created xsi:type="dcterms:W3CDTF">2021-02-01T09:38:00Z</dcterms:created>
  <dcterms:modified xsi:type="dcterms:W3CDTF">2021-02-01T09:39:00Z</dcterms:modified>
</cp:coreProperties>
</file>